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5" r:id="rId1"/>
    <p:sldMasterId id="2147483680" r:id="rId2"/>
    <p:sldMasterId id="2147483693" r:id="rId3"/>
  </p:sldMasterIdLst>
  <p:notesMasterIdLst>
    <p:notesMasterId r:id="rId26"/>
  </p:notesMasterIdLst>
  <p:sldIdLst>
    <p:sldId id="256" r:id="rId4"/>
    <p:sldId id="372" r:id="rId5"/>
    <p:sldId id="257" r:id="rId6"/>
    <p:sldId id="374" r:id="rId7"/>
    <p:sldId id="263" r:id="rId8"/>
    <p:sldId id="358" r:id="rId9"/>
    <p:sldId id="266" r:id="rId10"/>
    <p:sldId id="281" r:id="rId11"/>
    <p:sldId id="375" r:id="rId12"/>
    <p:sldId id="376" r:id="rId13"/>
    <p:sldId id="377" r:id="rId14"/>
    <p:sldId id="365" r:id="rId15"/>
    <p:sldId id="378" r:id="rId16"/>
    <p:sldId id="368" r:id="rId17"/>
    <p:sldId id="379" r:id="rId18"/>
    <p:sldId id="369" r:id="rId19"/>
    <p:sldId id="280" r:id="rId20"/>
    <p:sldId id="380" r:id="rId21"/>
    <p:sldId id="381" r:id="rId22"/>
    <p:sldId id="382" r:id="rId23"/>
    <p:sldId id="303" r:id="rId24"/>
    <p:sldId id="309" r:id="rId25"/>
  </p:sldIdLst>
  <p:sldSz cx="9144000" cy="5143500" type="screen16x9"/>
  <p:notesSz cx="9144000" cy="6858000"/>
  <p:embeddedFontLst>
    <p:embeddedFont>
      <p:font typeface="Abel" panose="02000506030000020004" pitchFamily="2" charset="0"/>
      <p:regular r:id="rId27"/>
    </p:embeddedFont>
    <p:embeddedFont>
      <p:font typeface="Cambria Math" panose="02040503050406030204" pitchFamily="18" charset="0"/>
      <p:regular r:id="rId28"/>
    </p:embeddedFont>
    <p:embeddedFont>
      <p:font typeface="Didact Gothic" panose="00000500000000000000" pitchFamily="2" charset="0"/>
      <p:regular r:id="rId29"/>
    </p:embeddedFont>
    <p:embeddedFont>
      <p:font typeface="Gill Sans MT" panose="020B0502020104020203" pitchFamily="34" charset="0"/>
      <p:regular r:id="rId30"/>
      <p:bold r:id="rId31"/>
      <p:italic r:id="rId32"/>
      <p:boldItalic r:id="rId33"/>
    </p:embeddedFont>
    <p:embeddedFont>
      <p:font typeface="Impact" panose="020B0806030902050204" pitchFamily="34" charset="0"/>
      <p:regular r:id="rId34"/>
    </p:embeddedFont>
    <p:embeddedFont>
      <p:font typeface="Odibee Sans" panose="020B0604020202020204" charset="0"/>
      <p:regular r:id="rId35"/>
    </p:embeddedFont>
    <p:embeddedFont>
      <p:font typeface="Palatino Linotype" panose="02040502050505030304" pitchFamily="18" charset="0"/>
      <p:regular r:id="rId36"/>
      <p:bold r:id="rId37"/>
      <p:italic r:id="rId38"/>
      <p:boldItalic r:id="rId39"/>
    </p:embeddedFont>
    <p:embeddedFont>
      <p:font typeface="Roboto Condensed" panose="02000000000000000000" pitchFamily="2" charset="0"/>
      <p:regular r:id="rId40"/>
      <p:bold r:id="rId41"/>
      <p:italic r:id="rId42"/>
      <p:boldItalic r:id="rId43"/>
    </p:embeddedFont>
    <p:embeddedFont>
      <p:font typeface="Verdana" panose="020B0604030504040204" pitchFamily="34" charset="0"/>
      <p:regular r:id="rId44"/>
      <p:bold r:id="rId45"/>
      <p:italic r:id="rId46"/>
      <p:boldItalic r:id="rId47"/>
    </p:embeddedFont>
    <p:embeddedFont>
      <p:font typeface="Wingdings 2" panose="05020102010507070707" pitchFamily="18" charset="2"/>
      <p:regular r:id="rId4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C6410"/>
    <a:srgbClr val="5BC15D"/>
    <a:srgbClr val="66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1E104FB-5724-4289-AD90-6A5F21263A1D}" v="480" dt="2022-07-27T16:42:51.674"/>
    <p1510:client id="{B4DE4B07-8BA5-4BE4-AF4E-9EDE1CC35BC4}" v="90" dt="2022-07-28T08:02:06.669"/>
    <p1510:client id="{F365018C-7652-4641-A43D-A8CC452D6C92}" v="674" dt="2022-07-28T03:29:34.824"/>
  </p1510:revLst>
</p1510:revInfo>
</file>

<file path=ppt/tableStyles.xml><?xml version="1.0" encoding="utf-8"?>
<a:tblStyleLst xmlns:a="http://schemas.openxmlformats.org/drawingml/2006/main" def="{0E1BE92D-8BE5-4443-8892-37689FE3B34C}">
  <a:tblStyle styleId="{0E1BE92D-8BE5-4443-8892-37689FE3B34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56" autoAdjust="0"/>
    <p:restoredTop sz="86452" autoAdjust="0"/>
  </p:normalViewPr>
  <p:slideViewPr>
    <p:cSldViewPr snapToGrid="0">
      <p:cViewPr varScale="1">
        <p:scale>
          <a:sx n="88" d="100"/>
          <a:sy n="88" d="100"/>
        </p:scale>
        <p:origin x="58" y="67"/>
      </p:cViewPr>
      <p:guideLst/>
    </p:cSldViewPr>
  </p:slideViewPr>
  <p:outlineViewPr>
    <p:cViewPr>
      <p:scale>
        <a:sx n="33" d="100"/>
        <a:sy n="33" d="100"/>
      </p:scale>
      <p:origin x="0" y="-34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font" Target="fonts/font21.fntdata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3.fntdata"/><Relationship Id="rId41" Type="http://schemas.openxmlformats.org/officeDocument/2006/relationships/font" Target="fonts/font15.fntdata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3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font" Target="fonts/font22.fntdata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B4DE4B07-8BA5-4BE4-AF4E-9EDE1CC35BC4}"/>
    <pc:docChg chg="modSld">
      <pc:chgData name="Huan Nguyen" userId="7d7745dcf5ea0862" providerId="LiveId" clId="{B4DE4B07-8BA5-4BE4-AF4E-9EDE1CC35BC4}" dt="2022-07-28T08:02:06.668" v="97"/>
      <pc:docMkLst>
        <pc:docMk/>
      </pc:docMkLst>
      <pc:sldChg chg="modAnim">
        <pc:chgData name="Huan Nguyen" userId="7d7745dcf5ea0862" providerId="LiveId" clId="{B4DE4B07-8BA5-4BE4-AF4E-9EDE1CC35BC4}" dt="2022-07-28T07:48:20.535" v="19"/>
        <pc:sldMkLst>
          <pc:docMk/>
          <pc:sldMk cId="0" sldId="257"/>
        </pc:sldMkLst>
      </pc:sldChg>
      <pc:sldChg chg="modAnim">
        <pc:chgData name="Huan Nguyen" userId="7d7745dcf5ea0862" providerId="LiveId" clId="{B4DE4B07-8BA5-4BE4-AF4E-9EDE1CC35BC4}" dt="2022-07-28T07:51:20.875" v="49"/>
        <pc:sldMkLst>
          <pc:docMk/>
          <pc:sldMk cId="0" sldId="263"/>
        </pc:sldMkLst>
      </pc:sldChg>
      <pc:sldChg chg="modAnim">
        <pc:chgData name="Huan Nguyen" userId="7d7745dcf5ea0862" providerId="LiveId" clId="{B4DE4B07-8BA5-4BE4-AF4E-9EDE1CC35BC4}" dt="2022-07-28T07:52:44.875" v="54"/>
        <pc:sldMkLst>
          <pc:docMk/>
          <pc:sldMk cId="0" sldId="266"/>
        </pc:sldMkLst>
      </pc:sldChg>
      <pc:sldChg chg="modSp mod modAnim">
        <pc:chgData name="Huan Nguyen" userId="7d7745dcf5ea0862" providerId="LiveId" clId="{B4DE4B07-8BA5-4BE4-AF4E-9EDE1CC35BC4}" dt="2022-07-28T07:54:15.016" v="71" actId="14100"/>
        <pc:sldMkLst>
          <pc:docMk/>
          <pc:sldMk cId="0" sldId="281"/>
        </pc:sldMkLst>
        <pc:spChg chg="mod">
          <ac:chgData name="Huan Nguyen" userId="7d7745dcf5ea0862" providerId="LiveId" clId="{B4DE4B07-8BA5-4BE4-AF4E-9EDE1CC35BC4}" dt="2022-07-28T07:54:15.016" v="71" actId="14100"/>
          <ac:spMkLst>
            <pc:docMk/>
            <pc:sldMk cId="0" sldId="281"/>
            <ac:spMk id="12" creationId="{B70D8C2B-F5D4-BCB3-115D-02A6F808C7F6}"/>
          </ac:spMkLst>
        </pc:spChg>
      </pc:sldChg>
      <pc:sldChg chg="modAnim">
        <pc:chgData name="Huan Nguyen" userId="7d7745dcf5ea0862" providerId="LiveId" clId="{B4DE4B07-8BA5-4BE4-AF4E-9EDE1CC35BC4}" dt="2022-07-28T07:52:19.759" v="50"/>
        <pc:sldMkLst>
          <pc:docMk/>
          <pc:sldMk cId="2684810022" sldId="358"/>
        </pc:sldMkLst>
      </pc:sldChg>
      <pc:sldChg chg="modAnim">
        <pc:chgData name="Huan Nguyen" userId="7d7745dcf5ea0862" providerId="LiveId" clId="{B4DE4B07-8BA5-4BE4-AF4E-9EDE1CC35BC4}" dt="2022-07-28T08:00:49.054" v="88"/>
        <pc:sldMkLst>
          <pc:docMk/>
          <pc:sldMk cId="3417392118" sldId="365"/>
        </pc:sldMkLst>
      </pc:sldChg>
      <pc:sldChg chg="modAnim">
        <pc:chgData name="Huan Nguyen" userId="7d7745dcf5ea0862" providerId="LiveId" clId="{B4DE4B07-8BA5-4BE4-AF4E-9EDE1CC35BC4}" dt="2022-07-28T08:01:35.394" v="93"/>
        <pc:sldMkLst>
          <pc:docMk/>
          <pc:sldMk cId="1820144927" sldId="368"/>
        </pc:sldMkLst>
      </pc:sldChg>
      <pc:sldChg chg="addSp modSp mod">
        <pc:chgData name="Huan Nguyen" userId="7d7745dcf5ea0862" providerId="LiveId" clId="{B4DE4B07-8BA5-4BE4-AF4E-9EDE1CC35BC4}" dt="2022-07-28T07:45:10.017" v="2" actId="1076"/>
        <pc:sldMkLst>
          <pc:docMk/>
          <pc:sldMk cId="0" sldId="372"/>
        </pc:sldMkLst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6" creationId="{732B0A9D-119B-B27A-AFE3-F9CC106A9D41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8" creationId="{1F6B1442-8CBC-3F3A-8A1D-305F4AB4A3CA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9" creationId="{002CD290-E02E-B977-64A2-F52C4F1F93D8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0" creationId="{EEF4731D-7191-B409-4F0E-EA052621DC31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1" creationId="{D64B9519-8966-A318-F56C-8752ED394BA2}"/>
          </ac:spMkLst>
        </pc:spChg>
        <pc:spChg chg="mod">
          <ac:chgData name="Huan Nguyen" userId="7d7745dcf5ea0862" providerId="LiveId" clId="{B4DE4B07-8BA5-4BE4-AF4E-9EDE1CC35BC4}" dt="2022-07-28T07:45:02.286" v="1" actId="1076"/>
          <ac:spMkLst>
            <pc:docMk/>
            <pc:sldMk cId="0" sldId="372"/>
            <ac:spMk id="12" creationId="{B4FE797D-FFFA-1F7A-F823-CDF1A4C955AE}"/>
          </ac:spMkLst>
        </pc:spChg>
        <pc:spChg chg="mod">
          <ac:chgData name="Huan Nguyen" userId="7d7745dcf5ea0862" providerId="LiveId" clId="{B4DE4B07-8BA5-4BE4-AF4E-9EDE1CC35BC4}" dt="2022-07-28T07:45:10.017" v="2" actId="1076"/>
          <ac:spMkLst>
            <pc:docMk/>
            <pc:sldMk cId="0" sldId="372"/>
            <ac:spMk id="13" creationId="{5076AF5A-3A00-7D58-68C9-53A6180A58D5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4" creationId="{FE6B09B9-89B4-40E5-EBD7-EF852A6671A7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5" creationId="{B87836FB-CEB9-D194-3AC6-DCE203328956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6" creationId="{92D190E5-1501-4633-A586-A562882B06E9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7" creationId="{D4BB0A2B-209F-0478-8FD3-284C1F19B850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8" creationId="{4814B15D-FBAC-C0B1-7A5D-7737C59845AC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9" creationId="{A7DE0557-DF81-0A32-C5C9-E0C07DD3CE81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0" creationId="{90BAAA7E-F95E-0211-3173-C7D41F646690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1" creationId="{962E7053-BEFA-7211-BBA9-358C272207F9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2" creationId="{1ABB8E99-B3FB-992B-E50E-81B9D5B36BE2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3" creationId="{7D3450FE-4010-ED5E-D61E-36897AF82966}"/>
          </ac:spMkLst>
        </pc:spChg>
        <pc:grpChg chg="add mod">
          <ac:chgData name="Huan Nguyen" userId="7d7745dcf5ea0862" providerId="LiveId" clId="{B4DE4B07-8BA5-4BE4-AF4E-9EDE1CC35BC4}" dt="2022-07-28T07:44:45.017" v="0"/>
          <ac:grpSpMkLst>
            <pc:docMk/>
            <pc:sldMk cId="0" sldId="372"/>
            <ac:grpSpMk id="5" creationId="{96FD7005-82DF-AC50-C58C-F035C36AB4E1}"/>
          </ac:grpSpMkLst>
        </pc:grpChg>
      </pc:sldChg>
      <pc:sldChg chg="modAnim">
        <pc:chgData name="Huan Nguyen" userId="7d7745dcf5ea0862" providerId="LiveId" clId="{B4DE4B07-8BA5-4BE4-AF4E-9EDE1CC35BC4}" dt="2022-07-28T07:49:29.194" v="38"/>
        <pc:sldMkLst>
          <pc:docMk/>
          <pc:sldMk cId="96623620" sldId="374"/>
        </pc:sldMkLst>
      </pc:sldChg>
      <pc:sldChg chg="modAnim">
        <pc:chgData name="Huan Nguyen" userId="7d7745dcf5ea0862" providerId="LiveId" clId="{B4DE4B07-8BA5-4BE4-AF4E-9EDE1CC35BC4}" dt="2022-07-28T07:55:23.262" v="73"/>
        <pc:sldMkLst>
          <pc:docMk/>
          <pc:sldMk cId="1802546946" sldId="375"/>
        </pc:sldMkLst>
      </pc:sldChg>
      <pc:sldChg chg="modAnim">
        <pc:chgData name="Huan Nguyen" userId="7d7745dcf5ea0862" providerId="LiveId" clId="{B4DE4B07-8BA5-4BE4-AF4E-9EDE1CC35BC4}" dt="2022-07-28T07:56:18.940" v="77"/>
        <pc:sldMkLst>
          <pc:docMk/>
          <pc:sldMk cId="2154554230" sldId="376"/>
        </pc:sldMkLst>
      </pc:sldChg>
      <pc:sldChg chg="modAnim">
        <pc:chgData name="Huan Nguyen" userId="7d7745dcf5ea0862" providerId="LiveId" clId="{B4DE4B07-8BA5-4BE4-AF4E-9EDE1CC35BC4}" dt="2022-07-28T07:57:32.272" v="81"/>
        <pc:sldMkLst>
          <pc:docMk/>
          <pc:sldMk cId="3280816494" sldId="377"/>
        </pc:sldMkLst>
      </pc:sldChg>
      <pc:sldChg chg="modAnim">
        <pc:chgData name="Huan Nguyen" userId="7d7745dcf5ea0862" providerId="LiveId" clId="{B4DE4B07-8BA5-4BE4-AF4E-9EDE1CC35BC4}" dt="2022-07-28T08:01:04.207" v="89"/>
        <pc:sldMkLst>
          <pc:docMk/>
          <pc:sldMk cId="4175839636" sldId="378"/>
        </pc:sldMkLst>
      </pc:sldChg>
      <pc:sldChg chg="modAnim">
        <pc:chgData name="Huan Nguyen" userId="7d7745dcf5ea0862" providerId="LiveId" clId="{B4DE4B07-8BA5-4BE4-AF4E-9EDE1CC35BC4}" dt="2022-07-28T08:02:06.668" v="97"/>
        <pc:sldMkLst>
          <pc:docMk/>
          <pc:sldMk cId="1545645260" sldId="379"/>
        </pc:sldMkLst>
      </pc:sldChg>
    </pc:docChg>
  </pc:docChgLst>
  <pc:docChgLst>
    <pc:chgData name="Huan Nguyen" userId="7d7745dcf5ea0862" providerId="LiveId" clId="{B1E104FB-5724-4289-AD90-6A5F21263A1D}"/>
    <pc:docChg chg="undo custSel addSld delSld modSld sldOrd">
      <pc:chgData name="Huan Nguyen" userId="7d7745dcf5ea0862" providerId="LiveId" clId="{B1E104FB-5724-4289-AD90-6A5F21263A1D}" dt="2022-07-27T16:43:14.491" v="1227" actId="1076"/>
      <pc:docMkLst>
        <pc:docMk/>
      </pc:docMkLst>
      <pc:sldChg chg="addSp delSp modSp mod delAnim modAnim">
        <pc:chgData name="Huan Nguyen" userId="7d7745dcf5ea0862" providerId="LiveId" clId="{B1E104FB-5724-4289-AD90-6A5F21263A1D}" dt="2022-07-27T14:53:28.408" v="412" actId="14734"/>
        <pc:sldMkLst>
          <pc:docMk/>
          <pc:sldMk cId="0" sldId="257"/>
        </pc:sldMkLst>
        <pc:spChg chg="del">
          <ac:chgData name="Huan Nguyen" userId="7d7745dcf5ea0862" providerId="LiveId" clId="{B1E104FB-5724-4289-AD90-6A5F21263A1D}" dt="2022-07-27T14:05:09.132" v="123" actId="478"/>
          <ac:spMkLst>
            <pc:docMk/>
            <pc:sldMk cId="0" sldId="257"/>
            <ac:spMk id="5" creationId="{00000000-0000-0000-0000-000000000000}"/>
          </ac:spMkLst>
        </pc:spChg>
        <pc:spChg chg="add del">
          <ac:chgData name="Huan Nguyen" userId="7d7745dcf5ea0862" providerId="LiveId" clId="{B1E104FB-5724-4289-AD90-6A5F21263A1D}" dt="2022-07-27T14:11:49.900" v="163"/>
          <ac:spMkLst>
            <pc:docMk/>
            <pc:sldMk cId="0" sldId="257"/>
            <ac:spMk id="8" creationId="{EF691289-8DA4-F95D-BB05-E7EB92C0BA07}"/>
          </ac:spMkLst>
        </pc:spChg>
        <pc:spChg chg="add del">
          <ac:chgData name="Huan Nguyen" userId="7d7745dcf5ea0862" providerId="LiveId" clId="{B1E104FB-5724-4289-AD90-6A5F21263A1D}" dt="2022-07-27T14:11:49.900" v="163"/>
          <ac:spMkLst>
            <pc:docMk/>
            <pc:sldMk cId="0" sldId="257"/>
            <ac:spMk id="10" creationId="{DD1DF391-68EB-12DF-BB0C-60A58A402788}"/>
          </ac:spMkLst>
        </pc:spChg>
        <pc:spChg chg="add mod">
          <ac:chgData name="Huan Nguyen" userId="7d7745dcf5ea0862" providerId="LiveId" clId="{B1E104FB-5724-4289-AD90-6A5F21263A1D}" dt="2022-07-27T14:07:42.014" v="133" actId="20577"/>
          <ac:spMkLst>
            <pc:docMk/>
            <pc:sldMk cId="0" sldId="257"/>
            <ac:spMk id="12" creationId="{3A05FA64-5175-BEBF-BA14-57B12F137E0B}"/>
          </ac:spMkLst>
        </pc:spChg>
        <pc:spChg chg="add del">
          <ac:chgData name="Huan Nguyen" userId="7d7745dcf5ea0862" providerId="LiveId" clId="{B1E104FB-5724-4289-AD90-6A5F21263A1D}" dt="2022-07-27T14:44:34.364" v="346"/>
          <ac:spMkLst>
            <pc:docMk/>
            <pc:sldMk cId="0" sldId="257"/>
            <ac:spMk id="15" creationId="{2E42F93E-6587-2586-4BEA-474703A9D746}"/>
          </ac:spMkLst>
        </pc:spChg>
        <pc:spChg chg="mod">
          <ac:chgData name="Huan Nguyen" userId="7d7745dcf5ea0862" providerId="LiveId" clId="{B1E104FB-5724-4289-AD90-6A5F21263A1D}" dt="2022-07-27T14:28:44.476" v="260" actId="5793"/>
          <ac:spMkLst>
            <pc:docMk/>
            <pc:sldMk cId="0" sldId="257"/>
            <ac:spMk id="16" creationId="{D2CB806A-AF7A-BF76-FD3B-3CFA98CE759C}"/>
          </ac:spMkLst>
        </pc:spChg>
        <pc:spChg chg="add del">
          <ac:chgData name="Huan Nguyen" userId="7d7745dcf5ea0862" providerId="LiveId" clId="{B1E104FB-5724-4289-AD90-6A5F21263A1D}" dt="2022-07-27T14:44:34.364" v="346"/>
          <ac:spMkLst>
            <pc:docMk/>
            <pc:sldMk cId="0" sldId="257"/>
            <ac:spMk id="18" creationId="{07CB460A-946E-6113-FDEA-8EFC78661B26}"/>
          </ac:spMkLst>
        </pc:spChg>
        <pc:spChg chg="add del">
          <ac:chgData name="Huan Nguyen" userId="7d7745dcf5ea0862" providerId="LiveId" clId="{B1E104FB-5724-4289-AD90-6A5F21263A1D}" dt="2022-07-27T14:44:34.364" v="346"/>
          <ac:spMkLst>
            <pc:docMk/>
            <pc:sldMk cId="0" sldId="257"/>
            <ac:spMk id="19" creationId="{2F0E699F-EB94-1B83-C3FE-5E4EB980AC91}"/>
          </ac:spMkLst>
        </pc:spChg>
        <pc:spChg chg="add mod">
          <ac:chgData name="Huan Nguyen" userId="7d7745dcf5ea0862" providerId="LiveId" clId="{B1E104FB-5724-4289-AD90-6A5F21263A1D}" dt="2022-07-27T14:45:47.894" v="361" actId="207"/>
          <ac:spMkLst>
            <pc:docMk/>
            <pc:sldMk cId="0" sldId="257"/>
            <ac:spMk id="22" creationId="{8BC89E73-43E2-EF21-5B5B-8118EB73631A}"/>
          </ac:spMkLst>
        </pc:spChg>
        <pc:spChg chg="mod">
          <ac:chgData name="Huan Nguyen" userId="7d7745dcf5ea0862" providerId="LiveId" clId="{B1E104FB-5724-4289-AD90-6A5F21263A1D}" dt="2022-07-27T14:32:31.807" v="285" actId="1076"/>
          <ac:spMkLst>
            <pc:docMk/>
            <pc:sldMk cId="0" sldId="257"/>
            <ac:spMk id="462" creationId="{00000000-0000-0000-0000-000000000000}"/>
          </ac:spMkLst>
        </pc:spChg>
        <pc:graphicFrameChg chg="add mod modGraphic">
          <ac:chgData name="Huan Nguyen" userId="7d7745dcf5ea0862" providerId="LiveId" clId="{B1E104FB-5724-4289-AD90-6A5F21263A1D}" dt="2022-07-27T14:53:28.408" v="412" actId="14734"/>
          <ac:graphicFrameMkLst>
            <pc:docMk/>
            <pc:sldMk cId="0" sldId="257"/>
            <ac:graphicFrameMk id="2" creationId="{519A3A05-1B84-46AE-B4AB-4604B1AC9893}"/>
          </ac:graphicFrameMkLst>
        </pc:graphicFrameChg>
        <pc:graphicFrameChg chg="add mod">
          <ac:chgData name="Huan Nguyen" userId="7d7745dcf5ea0862" providerId="LiveId" clId="{B1E104FB-5724-4289-AD90-6A5F21263A1D}" dt="2022-07-27T14:26:05.225" v="215" actId="1076"/>
          <ac:graphicFrameMkLst>
            <pc:docMk/>
            <pc:sldMk cId="0" sldId="257"/>
            <ac:graphicFrameMk id="4" creationId="{DD184743-FB92-68CC-9CF6-1EDA89018422}"/>
          </ac:graphicFrameMkLst>
        </pc:graphicFrameChg>
        <pc:graphicFrameChg chg="add del mod">
          <ac:chgData name="Huan Nguyen" userId="7d7745dcf5ea0862" providerId="LiveId" clId="{B1E104FB-5724-4289-AD90-6A5F21263A1D}" dt="2022-07-27T14:10:16.263" v="152" actId="478"/>
          <ac:graphicFrameMkLst>
            <pc:docMk/>
            <pc:sldMk cId="0" sldId="257"/>
            <ac:graphicFrameMk id="7" creationId="{AA6E746A-0EF7-0231-A30C-2F8729002FCE}"/>
          </ac:graphicFrameMkLst>
        </pc:graphicFrameChg>
        <pc:graphicFrameChg chg="add del">
          <ac:chgData name="Huan Nguyen" userId="7d7745dcf5ea0862" providerId="LiveId" clId="{B1E104FB-5724-4289-AD90-6A5F21263A1D}" dt="2022-07-27T14:11:49.900" v="163"/>
          <ac:graphicFrameMkLst>
            <pc:docMk/>
            <pc:sldMk cId="0" sldId="257"/>
            <ac:graphicFrameMk id="9" creationId="{766336B3-420D-1BF4-8243-856820C49F6C}"/>
          </ac:graphicFrameMkLst>
        </pc:graphicFrameChg>
        <pc:graphicFrameChg chg="add del">
          <ac:chgData name="Huan Nguyen" userId="7d7745dcf5ea0862" providerId="LiveId" clId="{B1E104FB-5724-4289-AD90-6A5F21263A1D}" dt="2022-07-27T14:44:34.364" v="346"/>
          <ac:graphicFrameMkLst>
            <pc:docMk/>
            <pc:sldMk cId="0" sldId="257"/>
            <ac:graphicFrameMk id="13" creationId="{320A51FC-D283-40D7-58B8-158EB880371F}"/>
          </ac:graphicFrameMkLst>
        </pc:graphicFrameChg>
        <pc:graphicFrameChg chg="add del">
          <ac:chgData name="Huan Nguyen" userId="7d7745dcf5ea0862" providerId="LiveId" clId="{B1E104FB-5724-4289-AD90-6A5F21263A1D}" dt="2022-07-27T14:44:34.364" v="346"/>
          <ac:graphicFrameMkLst>
            <pc:docMk/>
            <pc:sldMk cId="0" sldId="257"/>
            <ac:graphicFrameMk id="14" creationId="{CEDB9CAD-5159-D857-9807-3F29F3F56F19}"/>
          </ac:graphicFrameMkLst>
        </pc:graphicFrameChg>
        <pc:graphicFrameChg chg="add mod">
          <ac:chgData name="Huan Nguyen" userId="7d7745dcf5ea0862" providerId="LiveId" clId="{B1E104FB-5724-4289-AD90-6A5F21263A1D}" dt="2022-07-27T14:26:01.630" v="214" actId="1076"/>
          <ac:graphicFrameMkLst>
            <pc:docMk/>
            <pc:sldMk cId="0" sldId="257"/>
            <ac:graphicFrameMk id="17" creationId="{D307F859-F72D-2DF1-F7EB-C0B478241521}"/>
          </ac:graphicFrameMkLst>
        </pc:graphicFrameChg>
        <pc:graphicFrameChg chg="add del mod">
          <ac:chgData name="Huan Nguyen" userId="7d7745dcf5ea0862" providerId="LiveId" clId="{B1E104FB-5724-4289-AD90-6A5F21263A1D}" dt="2022-07-27T14:27:41.431" v="251" actId="478"/>
          <ac:graphicFrameMkLst>
            <pc:docMk/>
            <pc:sldMk cId="0" sldId="257"/>
            <ac:graphicFrameMk id="20" creationId="{C90E495D-32CE-FCDF-EAFB-FA7BEF23F058}"/>
          </ac:graphicFrameMkLst>
        </pc:graphicFrameChg>
        <pc:graphicFrameChg chg="add mod">
          <ac:chgData name="Huan Nguyen" userId="7d7745dcf5ea0862" providerId="LiveId" clId="{B1E104FB-5724-4289-AD90-6A5F21263A1D}" dt="2022-07-27T14:28:22.370" v="257" actId="1076"/>
          <ac:graphicFrameMkLst>
            <pc:docMk/>
            <pc:sldMk cId="0" sldId="257"/>
            <ac:graphicFrameMk id="21" creationId="{F9F02BC5-FD9C-1FA0-BEB1-16A22687E636}"/>
          </ac:graphicFrameMkLst>
        </pc:graphicFrameChg>
        <pc:graphicFrameChg chg="add mod">
          <ac:chgData name="Huan Nguyen" userId="7d7745dcf5ea0862" providerId="LiveId" clId="{B1E104FB-5724-4289-AD90-6A5F21263A1D}" dt="2022-07-27T14:46:53.220" v="369" actId="1076"/>
          <ac:graphicFrameMkLst>
            <pc:docMk/>
            <pc:sldMk cId="0" sldId="257"/>
            <ac:graphicFrameMk id="28" creationId="{F1CCE996-8803-624F-2713-1277010DF0BE}"/>
          </ac:graphicFrameMkLst>
        </pc:graphicFrameChg>
        <pc:graphicFrameChg chg="add mod">
          <ac:chgData name="Huan Nguyen" userId="7d7745dcf5ea0862" providerId="LiveId" clId="{B1E104FB-5724-4289-AD90-6A5F21263A1D}" dt="2022-07-27T14:50:53.214" v="385"/>
          <ac:graphicFrameMkLst>
            <pc:docMk/>
            <pc:sldMk cId="0" sldId="257"/>
            <ac:graphicFrameMk id="29" creationId="{F97F8323-CAAF-E7F5-AD8B-9CD20600D282}"/>
          </ac:graphicFrameMkLst>
        </pc:graphicFrameChg>
        <pc:graphicFrameChg chg="add mod">
          <ac:chgData name="Huan Nguyen" userId="7d7745dcf5ea0862" providerId="LiveId" clId="{B1E104FB-5724-4289-AD90-6A5F21263A1D}" dt="2022-07-27T14:51:21.261" v="391"/>
          <ac:graphicFrameMkLst>
            <pc:docMk/>
            <pc:sldMk cId="0" sldId="257"/>
            <ac:graphicFrameMk id="30" creationId="{D07931A8-6C1B-01AE-0941-FADD1F50784C}"/>
          </ac:graphicFrameMkLst>
        </pc:graphicFrameChg>
        <pc:graphicFrameChg chg="add mod">
          <ac:chgData name="Huan Nguyen" userId="7d7745dcf5ea0862" providerId="LiveId" clId="{B1E104FB-5724-4289-AD90-6A5F21263A1D}" dt="2022-07-27T14:51:34.914" v="395"/>
          <ac:graphicFrameMkLst>
            <pc:docMk/>
            <pc:sldMk cId="0" sldId="257"/>
            <ac:graphicFrameMk id="31" creationId="{8AF5637B-91A2-6237-7700-884DE28DD6C7}"/>
          </ac:graphicFrameMkLst>
        </pc:graphicFrameChg>
        <pc:graphicFrameChg chg="add mod">
          <ac:chgData name="Huan Nguyen" userId="7d7745dcf5ea0862" providerId="LiveId" clId="{B1E104FB-5724-4289-AD90-6A5F21263A1D}" dt="2022-07-27T14:51:50.191" v="399"/>
          <ac:graphicFrameMkLst>
            <pc:docMk/>
            <pc:sldMk cId="0" sldId="257"/>
            <ac:graphicFrameMk id="32" creationId="{8E55C35E-1AC9-A5DE-57B6-6F317D7285A8}"/>
          </ac:graphicFrameMkLst>
        </pc:graphicFrameChg>
        <pc:graphicFrameChg chg="add mod">
          <ac:chgData name="Huan Nguyen" userId="7d7745dcf5ea0862" providerId="LiveId" clId="{B1E104FB-5724-4289-AD90-6A5F21263A1D}" dt="2022-07-27T14:52:51.408" v="410"/>
          <ac:graphicFrameMkLst>
            <pc:docMk/>
            <pc:sldMk cId="0" sldId="257"/>
            <ac:graphicFrameMk id="33" creationId="{F02EBB07-2310-376D-30BD-7BF892CB17C9}"/>
          </ac:graphicFrameMkLst>
        </pc:graphicFrameChg>
        <pc:picChg chg="mod">
          <ac:chgData name="Huan Nguyen" userId="7d7745dcf5ea0862" providerId="LiveId" clId="{B1E104FB-5724-4289-AD90-6A5F21263A1D}" dt="2022-07-27T14:05:47.871" v="127" actId="1076"/>
          <ac:picMkLst>
            <pc:docMk/>
            <pc:sldMk cId="0" sldId="257"/>
            <ac:picMk id="6" creationId="{00000000-0000-0000-0000-000000000000}"/>
          </ac:picMkLst>
        </pc:picChg>
        <pc:picChg chg="add mod">
          <ac:chgData name="Huan Nguyen" userId="7d7745dcf5ea0862" providerId="LiveId" clId="{B1E104FB-5724-4289-AD90-6A5F21263A1D}" dt="2022-07-27T14:05:40.203" v="126" actId="1076"/>
          <ac:picMkLst>
            <pc:docMk/>
            <pc:sldMk cId="0" sldId="257"/>
            <ac:picMk id="11" creationId="{B81CD4AF-183A-2CFB-CEEC-738A0F5BE994}"/>
          </ac:picMkLst>
        </pc:picChg>
      </pc:sldChg>
      <pc:sldChg chg="ord">
        <pc:chgData name="Huan Nguyen" userId="7d7745dcf5ea0862" providerId="LiveId" clId="{B1E104FB-5724-4289-AD90-6A5F21263A1D}" dt="2022-07-27T16:30:53.583" v="1176"/>
        <pc:sldMkLst>
          <pc:docMk/>
          <pc:sldMk cId="768266526" sldId="261"/>
        </pc:sldMkLst>
      </pc:sldChg>
      <pc:sldChg chg="addSp delSp modSp mod setBg delAnim modAnim">
        <pc:chgData name="Huan Nguyen" userId="7d7745dcf5ea0862" providerId="LiveId" clId="{B1E104FB-5724-4289-AD90-6A5F21263A1D}" dt="2022-07-27T15:39:33.914" v="870" actId="478"/>
        <pc:sldMkLst>
          <pc:docMk/>
          <pc:sldMk cId="0" sldId="263"/>
        </pc:sldMkLst>
        <pc:spChg chg="add del mod">
          <ac:chgData name="Huan Nguyen" userId="7d7745dcf5ea0862" providerId="LiveId" clId="{B1E104FB-5724-4289-AD90-6A5F21263A1D}" dt="2022-07-27T14:34:37.142" v="326" actId="478"/>
          <ac:spMkLst>
            <pc:docMk/>
            <pc:sldMk cId="0" sldId="263"/>
            <ac:spMk id="3" creationId="{D3427CB0-DCD6-7AB0-394B-E4E7F67D53E7}"/>
          </ac:spMkLst>
        </pc:spChg>
        <pc:spChg chg="add del">
          <ac:chgData name="Huan Nguyen" userId="7d7745dcf5ea0862" providerId="LiveId" clId="{B1E104FB-5724-4289-AD90-6A5F21263A1D}" dt="2022-07-27T15:18:46.355" v="644"/>
          <ac:spMkLst>
            <pc:docMk/>
            <pc:sldMk cId="0" sldId="263"/>
            <ac:spMk id="7" creationId="{7562790B-00A8-C937-4FB1-BBF0DB381DCA}"/>
          </ac:spMkLst>
        </pc:spChg>
        <pc:spChg chg="add del">
          <ac:chgData name="Huan Nguyen" userId="7d7745dcf5ea0862" providerId="LiveId" clId="{B1E104FB-5724-4289-AD90-6A5F21263A1D}" dt="2022-07-27T15:18:46.355" v="644"/>
          <ac:spMkLst>
            <pc:docMk/>
            <pc:sldMk cId="0" sldId="263"/>
            <ac:spMk id="8" creationId="{E307DF2E-2381-634D-18E5-1959C2F83BC7}"/>
          </ac:spMkLst>
        </pc:spChg>
        <pc:spChg chg="add del">
          <ac:chgData name="Huan Nguyen" userId="7d7745dcf5ea0862" providerId="LiveId" clId="{B1E104FB-5724-4289-AD90-6A5F21263A1D}" dt="2022-07-27T15:18:46.355" v="644"/>
          <ac:spMkLst>
            <pc:docMk/>
            <pc:sldMk cId="0" sldId="263"/>
            <ac:spMk id="9" creationId="{BDABC737-076D-7A4E-A008-ACFE749ADC4F}"/>
          </ac:spMkLst>
        </pc:spChg>
        <pc:spChg chg="add del mod">
          <ac:chgData name="Huan Nguyen" userId="7d7745dcf5ea0862" providerId="LiveId" clId="{B1E104FB-5724-4289-AD90-6A5F21263A1D}" dt="2022-07-27T15:39:29.278" v="869" actId="478"/>
          <ac:spMkLst>
            <pc:docMk/>
            <pc:sldMk cId="0" sldId="263"/>
            <ac:spMk id="12" creationId="{254A9EE1-8085-5B66-A138-F36A7EE1A026}"/>
          </ac:spMkLst>
        </pc:spChg>
        <pc:spChg chg="add del mod">
          <ac:chgData name="Huan Nguyen" userId="7d7745dcf5ea0862" providerId="LiveId" clId="{B1E104FB-5724-4289-AD90-6A5F21263A1D}" dt="2022-07-27T15:39:33.914" v="870" actId="478"/>
          <ac:spMkLst>
            <pc:docMk/>
            <pc:sldMk cId="0" sldId="263"/>
            <ac:spMk id="13" creationId="{CABDB620-5352-DFCF-D703-432C75D2FD12}"/>
          </ac:spMkLst>
        </pc:spChg>
        <pc:spChg chg="add del mod">
          <ac:chgData name="Huan Nguyen" userId="7d7745dcf5ea0862" providerId="LiveId" clId="{B1E104FB-5724-4289-AD90-6A5F21263A1D}" dt="2022-07-27T15:30:05.013" v="792" actId="21"/>
          <ac:spMkLst>
            <pc:docMk/>
            <pc:sldMk cId="0" sldId="263"/>
            <ac:spMk id="14" creationId="{9909B0F2-523F-F04B-78C2-02DD81F76F5B}"/>
          </ac:spMkLst>
        </pc:spChg>
        <pc:spChg chg="add">
          <ac:chgData name="Huan Nguyen" userId="7d7745dcf5ea0862" providerId="LiveId" clId="{B1E104FB-5724-4289-AD90-6A5F21263A1D}" dt="2022-07-27T15:20:42.833" v="723" actId="11529"/>
          <ac:spMkLst>
            <pc:docMk/>
            <pc:sldMk cId="0" sldId="263"/>
            <ac:spMk id="15" creationId="{FA76FE5D-2298-7D60-56A8-420FB2EC8290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6" creationId="{F263B848-81B7-9B4E-A764-41868836CB25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7" creationId="{0F4D6BE7-D4E7-F5B1-6061-EFC3A9DFF64E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8" creationId="{BFD136CC-8393-DCF5-8739-251469B5C9E8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9" creationId="{2E10C373-8194-3507-0202-8603E7067353}"/>
          </ac:spMkLst>
        </pc:spChg>
        <pc:spChg chg="del">
          <ac:chgData name="Huan Nguyen" userId="7d7745dcf5ea0862" providerId="LiveId" clId="{B1E104FB-5724-4289-AD90-6A5F21263A1D}" dt="2022-07-27T15:03:59.457" v="553" actId="478"/>
          <ac:spMkLst>
            <pc:docMk/>
            <pc:sldMk cId="0" sldId="263"/>
            <ac:spMk id="33" creationId="{1891EC48-745E-8D5B-752B-CA177431013B}"/>
          </ac:spMkLst>
        </pc:spChg>
        <pc:spChg chg="add mod">
          <ac:chgData name="Huan Nguyen" userId="7d7745dcf5ea0862" providerId="LiveId" clId="{B1E104FB-5724-4289-AD90-6A5F21263A1D}" dt="2022-07-27T14:34:21.091" v="325" actId="255"/>
          <ac:spMkLst>
            <pc:docMk/>
            <pc:sldMk cId="0" sldId="263"/>
            <ac:spMk id="34" creationId="{342A7C41-9E0F-A261-B5C0-446404DE5101}"/>
          </ac:spMkLst>
        </pc:spChg>
        <pc:spChg chg="add mod">
          <ac:chgData name="Huan Nguyen" userId="7d7745dcf5ea0862" providerId="LiveId" clId="{B1E104FB-5724-4289-AD90-6A5F21263A1D}" dt="2022-07-27T15:04:44.108" v="558"/>
          <ac:spMkLst>
            <pc:docMk/>
            <pc:sldMk cId="0" sldId="263"/>
            <ac:spMk id="35" creationId="{3BD08102-5BC0-B385-362B-DC16CCE475E2}"/>
          </ac:spMkLst>
        </pc:spChg>
        <pc:spChg chg="add mod">
          <ac:chgData name="Huan Nguyen" userId="7d7745dcf5ea0862" providerId="LiveId" clId="{B1E104FB-5724-4289-AD90-6A5F21263A1D}" dt="2022-07-27T15:04:55.569" v="560"/>
          <ac:spMkLst>
            <pc:docMk/>
            <pc:sldMk cId="0" sldId="263"/>
            <ac:spMk id="36" creationId="{74938D0A-BC90-9193-D615-CD9650264E6D}"/>
          </ac:spMkLst>
        </pc:spChg>
        <pc:spChg chg="add mod">
          <ac:chgData name="Huan Nguyen" userId="7d7745dcf5ea0862" providerId="LiveId" clId="{B1E104FB-5724-4289-AD90-6A5F21263A1D}" dt="2022-07-27T15:09:51.485" v="612" actId="113"/>
          <ac:spMkLst>
            <pc:docMk/>
            <pc:sldMk cId="0" sldId="263"/>
            <ac:spMk id="37" creationId="{729AC490-4BDE-3F66-8A4C-42E4331D04E5}"/>
          </ac:spMkLst>
        </pc:spChg>
        <pc:spChg chg="mod ord">
          <ac:chgData name="Huan Nguyen" userId="7d7745dcf5ea0862" providerId="LiveId" clId="{B1E104FB-5724-4289-AD90-6A5F21263A1D}" dt="2022-07-27T15:29:46.726" v="790" actId="14100"/>
          <ac:spMkLst>
            <pc:docMk/>
            <pc:sldMk cId="0" sldId="263"/>
            <ac:spMk id="40" creationId="{F03B4A8A-1D20-EC28-2BBF-18A68F53048D}"/>
          </ac:spMkLst>
        </pc:spChg>
        <pc:spChg chg="mod">
          <ac:chgData name="Huan Nguyen" userId="7d7745dcf5ea0862" providerId="LiveId" clId="{B1E104FB-5724-4289-AD90-6A5F21263A1D}" dt="2022-07-27T15:14:27.409" v="625"/>
          <ac:spMkLst>
            <pc:docMk/>
            <pc:sldMk cId="0" sldId="263"/>
            <ac:spMk id="41" creationId="{2DBE92F0-B1C4-F402-7C2C-A2D85835AEC2}"/>
          </ac:spMkLst>
        </pc:spChg>
        <pc:spChg chg="add mod">
          <ac:chgData name="Huan Nguyen" userId="7d7745dcf5ea0862" providerId="LiveId" clId="{B1E104FB-5724-4289-AD90-6A5F21263A1D}" dt="2022-07-27T15:26:19.559" v="770" actId="1076"/>
          <ac:spMkLst>
            <pc:docMk/>
            <pc:sldMk cId="0" sldId="263"/>
            <ac:spMk id="42" creationId="{5400858B-081A-203C-F000-88C41EBE34B1}"/>
          </ac:spMkLst>
        </pc:spChg>
        <pc:spChg chg="add mod ord">
          <ac:chgData name="Huan Nguyen" userId="7d7745dcf5ea0862" providerId="LiveId" clId="{B1E104FB-5724-4289-AD90-6A5F21263A1D}" dt="2022-07-27T15:26:15.372" v="769" actId="1076"/>
          <ac:spMkLst>
            <pc:docMk/>
            <pc:sldMk cId="0" sldId="263"/>
            <ac:spMk id="43" creationId="{1655C7DA-C094-77CC-B730-AEEEF606B5CA}"/>
          </ac:spMkLst>
        </pc:spChg>
        <pc:spChg chg="add mod">
          <ac:chgData name="Huan Nguyen" userId="7d7745dcf5ea0862" providerId="LiveId" clId="{B1E104FB-5724-4289-AD90-6A5F21263A1D}" dt="2022-07-27T15:36:26.652" v="834" actId="14100"/>
          <ac:spMkLst>
            <pc:docMk/>
            <pc:sldMk cId="0" sldId="263"/>
            <ac:spMk id="56" creationId="{34708A45-1C76-3F89-9C4E-29A6C91A0EF8}"/>
          </ac:spMkLst>
        </pc:spChg>
        <pc:spChg chg="add del mod">
          <ac:chgData name="Huan Nguyen" userId="7d7745dcf5ea0862" providerId="LiveId" clId="{B1E104FB-5724-4289-AD90-6A5F21263A1D}" dt="2022-07-27T15:36:50.127" v="840"/>
          <ac:spMkLst>
            <pc:docMk/>
            <pc:sldMk cId="0" sldId="263"/>
            <ac:spMk id="58" creationId="{83449EBD-F0F3-11D8-875C-B8FBDFB7E7EE}"/>
          </ac:spMkLst>
        </pc:spChg>
        <pc:spChg chg="del">
          <ac:chgData name="Huan Nguyen" userId="7d7745dcf5ea0862" providerId="LiveId" clId="{B1E104FB-5724-4289-AD90-6A5F21263A1D}" dt="2022-07-27T15:39:24.475" v="868" actId="478"/>
          <ac:spMkLst>
            <pc:docMk/>
            <pc:sldMk cId="0" sldId="263"/>
            <ac:spMk id="132" creationId="{D09780BC-A2D9-C1A6-C182-8A87ECB7A4DB}"/>
          </ac:spMkLst>
        </pc:spChg>
        <pc:spChg chg="del">
          <ac:chgData name="Huan Nguyen" userId="7d7745dcf5ea0862" providerId="LiveId" clId="{B1E104FB-5724-4289-AD90-6A5F21263A1D}" dt="2022-07-27T15:06:32.528" v="573" actId="478"/>
          <ac:spMkLst>
            <pc:docMk/>
            <pc:sldMk cId="0" sldId="263"/>
            <ac:spMk id="141" creationId="{AC54BE93-726A-9C7E-9943-5AC6DAA8EFA3}"/>
          </ac:spMkLst>
        </pc:spChg>
        <pc:spChg chg="del">
          <ac:chgData name="Huan Nguyen" userId="7d7745dcf5ea0862" providerId="LiveId" clId="{B1E104FB-5724-4289-AD90-6A5F21263A1D}" dt="2022-07-27T14:30:56.143" v="281" actId="478"/>
          <ac:spMkLst>
            <pc:docMk/>
            <pc:sldMk cId="0" sldId="263"/>
            <ac:spMk id="586" creationId="{00000000-0000-0000-0000-000000000000}"/>
          </ac:spMkLst>
        </pc:spChg>
        <pc:grpChg chg="add mod ord">
          <ac:chgData name="Huan Nguyen" userId="7d7745dcf5ea0862" providerId="LiveId" clId="{B1E104FB-5724-4289-AD90-6A5F21263A1D}" dt="2022-07-27T15:21:56.936" v="733" actId="1076"/>
          <ac:grpSpMkLst>
            <pc:docMk/>
            <pc:sldMk cId="0" sldId="263"/>
            <ac:grpSpMk id="39" creationId="{4206C486-DB07-8937-78F7-5DC7AB6F5EEC}"/>
          </ac:grpSpMkLst>
        </pc:grpChg>
        <pc:grpChg chg="mod">
          <ac:chgData name="Huan Nguyen" userId="7d7745dcf5ea0862" providerId="LiveId" clId="{B1E104FB-5724-4289-AD90-6A5F21263A1D}" dt="2022-07-27T15:06:29.831" v="572" actId="1076"/>
          <ac:grpSpMkLst>
            <pc:docMk/>
            <pc:sldMk cId="0" sldId="263"/>
            <ac:grpSpMk id="612" creationId="{00000000-0000-0000-0000-000000000000}"/>
          </ac:grpSpMkLst>
        </pc:grpChg>
        <pc:graphicFrameChg chg="add del">
          <ac:chgData name="Huan Nguyen" userId="7d7745dcf5ea0862" providerId="LiveId" clId="{B1E104FB-5724-4289-AD90-6A5F21263A1D}" dt="2022-07-27T15:18:46.355" v="644"/>
          <ac:graphicFrameMkLst>
            <pc:docMk/>
            <pc:sldMk cId="0" sldId="263"/>
            <ac:graphicFrameMk id="4" creationId="{45789C4A-D672-F495-FAD4-7E438364ADAB}"/>
          </ac:graphicFrameMkLst>
        </pc:graphicFrameChg>
        <pc:graphicFrameChg chg="add del">
          <ac:chgData name="Huan Nguyen" userId="7d7745dcf5ea0862" providerId="LiveId" clId="{B1E104FB-5724-4289-AD90-6A5F21263A1D}" dt="2022-07-27T15:18:46.355" v="644"/>
          <ac:graphicFrameMkLst>
            <pc:docMk/>
            <pc:sldMk cId="0" sldId="263"/>
            <ac:graphicFrameMk id="5" creationId="{ED83C4A1-C389-AFF2-D031-89AC2CADC437}"/>
          </ac:graphicFrameMkLst>
        </pc:graphicFrameChg>
        <pc:graphicFrameChg chg="add mod">
          <ac:chgData name="Huan Nguyen" userId="7d7745dcf5ea0862" providerId="LiveId" clId="{B1E104FB-5724-4289-AD90-6A5F21263A1D}" dt="2022-07-27T15:37:48.632" v="852"/>
          <ac:graphicFrameMkLst>
            <pc:docMk/>
            <pc:sldMk cId="0" sldId="263"/>
            <ac:graphicFrameMk id="10" creationId="{BF85915A-276B-804D-0144-90C720C30E8F}"/>
          </ac:graphicFrameMkLst>
        </pc:graphicFrameChg>
        <pc:graphicFrameChg chg="add mod">
          <ac:chgData name="Huan Nguyen" userId="7d7745dcf5ea0862" providerId="LiveId" clId="{B1E104FB-5724-4289-AD90-6A5F21263A1D}" dt="2022-07-27T15:27:42.452" v="787" actId="1076"/>
          <ac:graphicFrameMkLst>
            <pc:docMk/>
            <pc:sldMk cId="0" sldId="263"/>
            <ac:graphicFrameMk id="11" creationId="{9A2EC965-7E97-C83B-7CAE-CAFEE53DFCD6}"/>
          </ac:graphicFrameMkLst>
        </pc:graphicFrameChg>
        <pc:graphicFrameChg chg="add mod">
          <ac:chgData name="Huan Nguyen" userId="7d7745dcf5ea0862" providerId="LiveId" clId="{B1E104FB-5724-4289-AD90-6A5F21263A1D}" dt="2022-07-27T15:09:16.346" v="607"/>
          <ac:graphicFrameMkLst>
            <pc:docMk/>
            <pc:sldMk cId="0" sldId="263"/>
            <ac:graphicFrameMk id="38" creationId="{5551051A-CD62-6A5C-C696-CD129FDFA3E5}"/>
          </ac:graphicFrameMkLst>
        </pc:graphicFrameChg>
        <pc:graphicFrameChg chg="add mod">
          <ac:chgData name="Huan Nguyen" userId="7d7745dcf5ea0862" providerId="LiveId" clId="{B1E104FB-5724-4289-AD90-6A5F21263A1D}" dt="2022-07-27T15:26:33.477" v="774" actId="1076"/>
          <ac:graphicFrameMkLst>
            <pc:docMk/>
            <pc:sldMk cId="0" sldId="263"/>
            <ac:graphicFrameMk id="55" creationId="{7B275891-0AC8-2C86-56AC-1F3762B98ED4}"/>
          </ac:graphicFrameMkLst>
        </pc:graphicFrameChg>
        <pc:graphicFrameChg chg="add mod">
          <ac:chgData name="Huan Nguyen" userId="7d7745dcf5ea0862" providerId="LiveId" clId="{B1E104FB-5724-4289-AD90-6A5F21263A1D}" dt="2022-07-27T15:38:14.277" v="857"/>
          <ac:graphicFrameMkLst>
            <pc:docMk/>
            <pc:sldMk cId="0" sldId="263"/>
            <ac:graphicFrameMk id="60" creationId="{0D4EFEEA-C949-D631-3A0B-2D1E411B53A8}"/>
          </ac:graphicFrameMkLst>
        </pc:graphicFrameChg>
        <pc:graphicFrameChg chg="add mod">
          <ac:chgData name="Huan Nguyen" userId="7d7745dcf5ea0862" providerId="LiveId" clId="{B1E104FB-5724-4289-AD90-6A5F21263A1D}" dt="2022-07-27T15:38:37.518" v="862" actId="1076"/>
          <ac:graphicFrameMkLst>
            <pc:docMk/>
            <pc:sldMk cId="0" sldId="263"/>
            <ac:graphicFrameMk id="61" creationId="{77ED9EF9-CB56-65DA-8587-849770BD899E}"/>
          </ac:graphicFrameMkLst>
        </pc:graphicFrameChg>
        <pc:graphicFrameChg chg="add mod">
          <ac:chgData name="Huan Nguyen" userId="7d7745dcf5ea0862" providerId="LiveId" clId="{B1E104FB-5724-4289-AD90-6A5F21263A1D}" dt="2022-07-27T15:39:08.486" v="867"/>
          <ac:graphicFrameMkLst>
            <pc:docMk/>
            <pc:sldMk cId="0" sldId="263"/>
            <ac:graphicFrameMk id="62" creationId="{AB198074-F9F4-FF16-A483-594B1F5A9BCD}"/>
          </ac:graphicFrameMkLst>
        </pc:graphicFrameChg>
        <pc:picChg chg="add mod">
          <ac:chgData name="Huan Nguyen" userId="7d7745dcf5ea0862" providerId="LiveId" clId="{B1E104FB-5724-4289-AD90-6A5F21263A1D}" dt="2022-07-27T15:26:23.693" v="771" actId="1076"/>
          <ac:picMkLst>
            <pc:docMk/>
            <pc:sldMk cId="0" sldId="263"/>
            <ac:picMk id="44" creationId="{1C3554B2-D00A-E4EC-D3FB-1C10E2F99F50}"/>
          </ac:picMkLst>
        </pc:picChg>
        <pc:picChg chg="add mod">
          <ac:chgData name="Huan Nguyen" userId="7d7745dcf5ea0862" providerId="LiveId" clId="{B1E104FB-5724-4289-AD90-6A5F21263A1D}" dt="2022-07-27T15:36:39.600" v="838" actId="1076"/>
          <ac:picMkLst>
            <pc:docMk/>
            <pc:sldMk cId="0" sldId="263"/>
            <ac:picMk id="57" creationId="{048AAB1B-5911-3CFB-D442-046AE5F08349}"/>
          </ac:picMkLst>
        </pc:picChg>
        <pc:picChg chg="add del mod">
          <ac:chgData name="Huan Nguyen" userId="7d7745dcf5ea0862" providerId="LiveId" clId="{B1E104FB-5724-4289-AD90-6A5F21263A1D}" dt="2022-07-27T15:36:50.127" v="840"/>
          <ac:picMkLst>
            <pc:docMk/>
            <pc:sldMk cId="0" sldId="263"/>
            <ac:picMk id="59" creationId="{E6935086-31A2-C0D1-4927-8262BF8742D0}"/>
          </ac:picMkLst>
        </pc:picChg>
        <pc:picChg chg="del mod">
          <ac:chgData name="Huan Nguyen" userId="7d7745dcf5ea0862" providerId="LiveId" clId="{B1E104FB-5724-4289-AD90-6A5F21263A1D}" dt="2022-07-27T15:05:03.753" v="563" actId="478"/>
          <ac:picMkLst>
            <pc:docMk/>
            <pc:sldMk cId="0" sldId="263"/>
            <ac:picMk id="2052" creationId="{CE1B6408-353F-280B-2331-028CD8AC3EC6}"/>
          </ac:picMkLst>
        </pc:picChg>
      </pc:sldChg>
      <pc:sldChg chg="addSp delSp modSp mod ord delAnim">
        <pc:chgData name="Huan Nguyen" userId="7d7745dcf5ea0862" providerId="LiveId" clId="{B1E104FB-5724-4289-AD90-6A5F21263A1D}" dt="2022-07-27T16:27:47.206" v="1160"/>
        <pc:sldMkLst>
          <pc:docMk/>
          <pc:sldMk cId="0" sldId="266"/>
        </pc:sldMkLst>
        <pc:spChg chg="add del mod">
          <ac:chgData name="Huan Nguyen" userId="7d7745dcf5ea0862" providerId="LiveId" clId="{B1E104FB-5724-4289-AD90-6A5F21263A1D}" dt="2022-07-27T16:21:41.112" v="1042" actId="478"/>
          <ac:spMkLst>
            <pc:docMk/>
            <pc:sldMk cId="0" sldId="266"/>
            <ac:spMk id="4" creationId="{76C9EADB-D2CE-F0CB-89D8-22D45EBEF290}"/>
          </ac:spMkLst>
        </pc:spChg>
        <pc:spChg chg="add del mod">
          <ac:chgData name="Huan Nguyen" userId="7d7745dcf5ea0862" providerId="LiveId" clId="{B1E104FB-5724-4289-AD90-6A5F21263A1D}" dt="2022-07-27T16:22:05.480" v="1047" actId="478"/>
          <ac:spMkLst>
            <pc:docMk/>
            <pc:sldMk cId="0" sldId="266"/>
            <ac:spMk id="6" creationId="{60892EDD-2E2C-A524-0128-D6DB614CC5EC}"/>
          </ac:spMkLst>
        </pc:spChg>
        <pc:spChg chg="add del">
          <ac:chgData name="Huan Nguyen" userId="7d7745dcf5ea0862" providerId="LiveId" clId="{B1E104FB-5724-4289-AD90-6A5F21263A1D}" dt="2022-07-27T16:22:20.510" v="1049" actId="478"/>
          <ac:spMkLst>
            <pc:docMk/>
            <pc:sldMk cId="0" sldId="266"/>
            <ac:spMk id="8" creationId="{D637FCF9-92AD-6DE4-AFC5-9CD50058379F}"/>
          </ac:spMkLst>
        </pc:spChg>
        <pc:spChg chg="del mod">
          <ac:chgData name="Huan Nguyen" userId="7d7745dcf5ea0862" providerId="LiveId" clId="{B1E104FB-5724-4289-AD90-6A5F21263A1D}" dt="2022-07-27T16:19:57.788" v="1032" actId="478"/>
          <ac:spMkLst>
            <pc:docMk/>
            <pc:sldMk cId="0" sldId="266"/>
            <ac:spMk id="66" creationId="{2FA43755-64CD-6958-6332-5448C967FF4E}"/>
          </ac:spMkLst>
        </pc:spChg>
        <pc:spChg chg="mod">
          <ac:chgData name="Huan Nguyen" userId="7d7745dcf5ea0862" providerId="LiveId" clId="{B1E104FB-5724-4289-AD90-6A5F21263A1D}" dt="2022-07-27T16:25:54.389" v="1064" actId="1076"/>
          <ac:spMkLst>
            <pc:docMk/>
            <pc:sldMk cId="0" sldId="266"/>
            <ac:spMk id="68" creationId="{15B6BEAA-5574-B4D6-1B8B-148D5AA43CD1}"/>
          </ac:spMkLst>
        </pc:spChg>
        <pc:spChg chg="del mod">
          <ac:chgData name="Huan Nguyen" userId="7d7745dcf5ea0862" providerId="LiveId" clId="{B1E104FB-5724-4289-AD90-6A5F21263A1D}" dt="2022-07-27T16:20:28.326" v="1036" actId="478"/>
          <ac:spMkLst>
            <pc:docMk/>
            <pc:sldMk cId="0" sldId="266"/>
            <ac:spMk id="71" creationId="{BCA7464E-7A27-7BEE-951D-8D793E04940B}"/>
          </ac:spMkLst>
        </pc:spChg>
        <pc:graphicFrameChg chg="add del mod">
          <ac:chgData name="Huan Nguyen" userId="7d7745dcf5ea0862" providerId="LiveId" clId="{B1E104FB-5724-4289-AD90-6A5F21263A1D}" dt="2022-07-27T16:21:41.112" v="1042" actId="478"/>
          <ac:graphicFrameMkLst>
            <pc:docMk/>
            <pc:sldMk cId="0" sldId="266"/>
            <ac:graphicFrameMk id="5" creationId="{727744D1-AEA4-861A-ACC4-FD1F42772F4F}"/>
          </ac:graphicFrameMkLst>
        </pc:graphicFrameChg>
        <pc:graphicFrameChg chg="add del mod">
          <ac:chgData name="Huan Nguyen" userId="7d7745dcf5ea0862" providerId="LiveId" clId="{B1E104FB-5724-4289-AD90-6A5F21263A1D}" dt="2022-07-27T16:22:05.480" v="1047" actId="478"/>
          <ac:graphicFrameMkLst>
            <pc:docMk/>
            <pc:sldMk cId="0" sldId="266"/>
            <ac:graphicFrameMk id="7" creationId="{F392A0D2-5713-AAC4-D032-F6C7C7899086}"/>
          </ac:graphicFrameMkLst>
        </pc:graphicFrameChg>
        <pc:graphicFrameChg chg="add del">
          <ac:chgData name="Huan Nguyen" userId="7d7745dcf5ea0862" providerId="LiveId" clId="{B1E104FB-5724-4289-AD90-6A5F21263A1D}" dt="2022-07-27T16:22:20.510" v="1049" actId="478"/>
          <ac:graphicFrameMkLst>
            <pc:docMk/>
            <pc:sldMk cId="0" sldId="266"/>
            <ac:graphicFrameMk id="10" creationId="{B36A4553-A98A-6722-52F1-C908E9199B84}"/>
          </ac:graphicFrameMkLst>
        </pc:graphicFrameChg>
        <pc:graphicFrameChg chg="del mod">
          <ac:chgData name="Huan Nguyen" userId="7d7745dcf5ea0862" providerId="LiveId" clId="{B1E104FB-5724-4289-AD90-6A5F21263A1D}" dt="2022-07-27T16:20:32.016" v="1037" actId="478"/>
          <ac:graphicFrameMkLst>
            <pc:docMk/>
            <pc:sldMk cId="0" sldId="266"/>
            <ac:graphicFrameMk id="12" creationId="{67F2A705-C137-5CE4-D047-A83344D32F76}"/>
          </ac:graphicFrameMkLst>
        </pc:graphicFrameChg>
        <pc:graphicFrameChg chg="add mod">
          <ac:chgData name="Huan Nguyen" userId="7d7745dcf5ea0862" providerId="LiveId" clId="{B1E104FB-5724-4289-AD90-6A5F21263A1D}" dt="2022-07-27T16:23:19.434" v="1054" actId="1076"/>
          <ac:graphicFrameMkLst>
            <pc:docMk/>
            <pc:sldMk cId="0" sldId="266"/>
            <ac:graphicFrameMk id="54" creationId="{3F40D48D-D671-0D32-C61B-2AD30AF6A627}"/>
          </ac:graphicFrameMkLst>
        </pc:graphicFrameChg>
        <pc:graphicFrameChg chg="add mod">
          <ac:chgData name="Huan Nguyen" userId="7d7745dcf5ea0862" providerId="LiveId" clId="{B1E104FB-5724-4289-AD90-6A5F21263A1D}" dt="2022-07-27T16:25:56.408" v="1065"/>
          <ac:graphicFrameMkLst>
            <pc:docMk/>
            <pc:sldMk cId="0" sldId="266"/>
            <ac:graphicFrameMk id="55" creationId="{88E72167-355A-7CB7-0CBB-7639FB494C80}"/>
          </ac:graphicFrameMkLst>
        </pc:graphicFrameChg>
        <pc:graphicFrameChg chg="add mod">
          <ac:chgData name="Huan Nguyen" userId="7d7745dcf5ea0862" providerId="LiveId" clId="{B1E104FB-5724-4289-AD90-6A5F21263A1D}" dt="2022-07-27T16:27:13.512" v="1154"/>
          <ac:graphicFrameMkLst>
            <pc:docMk/>
            <pc:sldMk cId="0" sldId="266"/>
            <ac:graphicFrameMk id="56" creationId="{6EE6B11F-849F-C816-4F78-E83F9612BA21}"/>
          </ac:graphicFrameMkLst>
        </pc:graphicFrameChg>
        <pc:graphicFrameChg chg="add del mod">
          <ac:chgData name="Huan Nguyen" userId="7d7745dcf5ea0862" providerId="LiveId" clId="{B1E104FB-5724-4289-AD90-6A5F21263A1D}" dt="2022-07-27T16:27:21.247" v="1156" actId="478"/>
          <ac:graphicFrameMkLst>
            <pc:docMk/>
            <pc:sldMk cId="0" sldId="266"/>
            <ac:graphicFrameMk id="57" creationId="{ACC85FDA-45F3-B66F-DDF9-427547912E9A}"/>
          </ac:graphicFrameMkLst>
        </pc:graphicFrameChg>
        <pc:graphicFrameChg chg="add mod">
          <ac:chgData name="Huan Nguyen" userId="7d7745dcf5ea0862" providerId="LiveId" clId="{B1E104FB-5724-4289-AD90-6A5F21263A1D}" dt="2022-07-27T16:27:47.206" v="1160"/>
          <ac:graphicFrameMkLst>
            <pc:docMk/>
            <pc:sldMk cId="0" sldId="266"/>
            <ac:graphicFrameMk id="58" creationId="{411505B0-81AD-D0A0-D71D-04B4448A545B}"/>
          </ac:graphicFrameMkLst>
        </pc:graphicFrameChg>
        <pc:picChg chg="add mod">
          <ac:chgData name="Huan Nguyen" userId="7d7745dcf5ea0862" providerId="LiveId" clId="{B1E104FB-5724-4289-AD90-6A5F21263A1D}" dt="2022-07-27T16:18:53.485" v="1030" actId="1076"/>
          <ac:picMkLst>
            <pc:docMk/>
            <pc:sldMk cId="0" sldId="266"/>
            <ac:picMk id="3" creationId="{3C9C4F52-C5D8-B7BF-CBAE-4C4ADA79612C}"/>
          </ac:picMkLst>
        </pc:picChg>
        <pc:picChg chg="del">
          <ac:chgData name="Huan Nguyen" userId="7d7745dcf5ea0862" providerId="LiveId" clId="{B1E104FB-5724-4289-AD90-6A5F21263A1D}" dt="2022-07-27T16:17:49.203" v="1022" actId="478"/>
          <ac:picMkLst>
            <pc:docMk/>
            <pc:sldMk cId="0" sldId="266"/>
            <ac:picMk id="9" creationId="{1DCED505-2352-DC60-70FA-A57244DBD051}"/>
          </ac:picMkLst>
        </pc:picChg>
      </pc:sldChg>
      <pc:sldChg chg="delSp modSp mod ord delAnim">
        <pc:chgData name="Huan Nguyen" userId="7d7745dcf5ea0862" providerId="LiveId" clId="{B1E104FB-5724-4289-AD90-6A5F21263A1D}" dt="2022-07-27T16:38:14.641" v="1204" actId="478"/>
        <pc:sldMkLst>
          <pc:docMk/>
          <pc:sldMk cId="0" sldId="281"/>
        </pc:sldMkLst>
        <pc:spChg chg="mod">
          <ac:chgData name="Huan Nguyen" userId="7d7745dcf5ea0862" providerId="LiveId" clId="{B1E104FB-5724-4289-AD90-6A5F21263A1D}" dt="2022-07-27T16:37:44.380" v="1199" actId="20577"/>
          <ac:spMkLst>
            <pc:docMk/>
            <pc:sldMk cId="0" sldId="281"/>
            <ac:spMk id="10" creationId="{00000000-0000-0000-0000-000000000000}"/>
          </ac:spMkLst>
        </pc:spChg>
        <pc:spChg chg="mod">
          <ac:chgData name="Huan Nguyen" userId="7d7745dcf5ea0862" providerId="LiveId" clId="{B1E104FB-5724-4289-AD90-6A5F21263A1D}" dt="2022-07-27T16:38:05.257" v="1203" actId="1076"/>
          <ac:spMkLst>
            <pc:docMk/>
            <pc:sldMk cId="0" sldId="281"/>
            <ac:spMk id="12" creationId="{B70D8C2B-F5D4-BCB3-115D-02A6F808C7F6}"/>
          </ac:spMkLst>
        </pc:spChg>
        <pc:spChg chg="mod">
          <ac:chgData name="Huan Nguyen" userId="7d7745dcf5ea0862" providerId="LiveId" clId="{B1E104FB-5724-4289-AD90-6A5F21263A1D}" dt="2022-07-27T16:37:22.224" v="1194" actId="255"/>
          <ac:spMkLst>
            <pc:docMk/>
            <pc:sldMk cId="0" sldId="281"/>
            <ac:spMk id="57" creationId="{00000000-0000-0000-0000-000000000000}"/>
          </ac:spMkLst>
        </pc:spChg>
        <pc:graphicFrameChg chg="del mod">
          <ac:chgData name="Huan Nguyen" userId="7d7745dcf5ea0862" providerId="LiveId" clId="{B1E104FB-5724-4289-AD90-6A5F21263A1D}" dt="2022-07-27T16:38:14.641" v="1204" actId="478"/>
          <ac:graphicFrameMkLst>
            <pc:docMk/>
            <pc:sldMk cId="0" sldId="281"/>
            <ac:graphicFrameMk id="15" creationId="{D09E2BA2-B25C-72CC-00ED-734463790733}"/>
          </ac:graphicFrameMkLst>
        </pc:graphicFrameChg>
        <pc:picChg chg="del">
          <ac:chgData name="Huan Nguyen" userId="7d7745dcf5ea0862" providerId="LiveId" clId="{B1E104FB-5724-4289-AD90-6A5F21263A1D}" dt="2022-07-27T16:30:59.670" v="1177" actId="478"/>
          <ac:picMkLst>
            <pc:docMk/>
            <pc:sldMk cId="0" sldId="281"/>
            <ac:picMk id="11" creationId="{4292DB0F-095B-771F-4B90-ADA4018E1B5B}"/>
          </ac:picMkLst>
        </pc:picChg>
      </pc:sldChg>
      <pc:sldChg chg="addSp delSp modSp mod">
        <pc:chgData name="Huan Nguyen" userId="7d7745dcf5ea0862" providerId="LiveId" clId="{B1E104FB-5724-4289-AD90-6A5F21263A1D}" dt="2022-07-27T13:46:47.751" v="121" actId="1076"/>
        <pc:sldMkLst>
          <pc:docMk/>
          <pc:sldMk cId="1391829475" sldId="349"/>
        </pc:sldMkLst>
        <pc:spChg chg="add mod ord">
          <ac:chgData name="Huan Nguyen" userId="7d7745dcf5ea0862" providerId="LiveId" clId="{B1E104FB-5724-4289-AD90-6A5F21263A1D}" dt="2022-07-27T13:45:15.077" v="101" actId="1076"/>
          <ac:spMkLst>
            <pc:docMk/>
            <pc:sldMk cId="1391829475" sldId="349"/>
            <ac:spMk id="2" creationId="{631D0D73-424F-2CB4-4325-8F2EB324D8AA}"/>
          </ac:spMkLst>
        </pc:spChg>
        <pc:spChg chg="mod topLvl">
          <ac:chgData name="Huan Nguyen" userId="7d7745dcf5ea0862" providerId="LiveId" clId="{B1E104FB-5724-4289-AD90-6A5F21263A1D}" dt="2022-07-27T13:46:42.947" v="120" actId="1076"/>
          <ac:spMkLst>
            <pc:docMk/>
            <pc:sldMk cId="1391829475" sldId="349"/>
            <ac:spMk id="5" creationId="{00000000-0000-0000-0000-000000000000}"/>
          </ac:spMkLst>
        </pc:spChg>
        <pc:spChg chg="del">
          <ac:chgData name="Huan Nguyen" userId="7d7745dcf5ea0862" providerId="LiveId" clId="{B1E104FB-5724-4289-AD90-6A5F21263A1D}" dt="2022-07-27T13:43:48.721" v="93" actId="478"/>
          <ac:spMkLst>
            <pc:docMk/>
            <pc:sldMk cId="1391829475" sldId="349"/>
            <ac:spMk id="6" creationId="{00000000-0000-0000-0000-000000000000}"/>
          </ac:spMkLst>
        </pc:spChg>
        <pc:spChg chg="del topLvl">
          <ac:chgData name="Huan Nguyen" userId="7d7745dcf5ea0862" providerId="LiveId" clId="{B1E104FB-5724-4289-AD90-6A5F21263A1D}" dt="2022-07-27T13:43:54.114" v="94" actId="478"/>
          <ac:spMkLst>
            <pc:docMk/>
            <pc:sldMk cId="1391829475" sldId="349"/>
            <ac:spMk id="7" creationId="{00000000-0000-0000-0000-000000000000}"/>
          </ac:spMkLst>
        </pc:spChg>
        <pc:spChg chg="del">
          <ac:chgData name="Huan Nguyen" userId="7d7745dcf5ea0862" providerId="LiveId" clId="{B1E104FB-5724-4289-AD90-6A5F21263A1D}" dt="2022-07-27T11:01:07.356" v="20" actId="478"/>
          <ac:spMkLst>
            <pc:docMk/>
            <pc:sldMk cId="1391829475" sldId="349"/>
            <ac:spMk id="42" creationId="{A788A50F-FFC7-7C4C-28A8-2166117F677A}"/>
          </ac:spMkLst>
        </pc:spChg>
        <pc:spChg chg="add mod">
          <ac:chgData name="Huan Nguyen" userId="7d7745dcf5ea0862" providerId="LiveId" clId="{B1E104FB-5724-4289-AD90-6A5F21263A1D}" dt="2022-07-27T13:45:50.943" v="105" actId="20577"/>
          <ac:spMkLst>
            <pc:docMk/>
            <pc:sldMk cId="1391829475" sldId="349"/>
            <ac:spMk id="84" creationId="{0077D23A-48E9-FD79-AEE0-97732CE5EEDA}"/>
          </ac:spMkLst>
        </pc:spChg>
        <pc:spChg chg="add mod">
          <ac:chgData name="Huan Nguyen" userId="7d7745dcf5ea0862" providerId="LiveId" clId="{B1E104FB-5724-4289-AD90-6A5F21263A1D}" dt="2022-07-27T13:44:38.341" v="99" actId="1076"/>
          <ac:spMkLst>
            <pc:docMk/>
            <pc:sldMk cId="1391829475" sldId="349"/>
            <ac:spMk id="85" creationId="{39246095-2747-8D4F-B64D-D3D2F7C1505F}"/>
          </ac:spMkLst>
        </pc:spChg>
        <pc:spChg chg="add mod">
          <ac:chgData name="Huan Nguyen" userId="7d7745dcf5ea0862" providerId="LiveId" clId="{B1E104FB-5724-4289-AD90-6A5F21263A1D}" dt="2022-07-27T13:46:32.455" v="117" actId="14100"/>
          <ac:spMkLst>
            <pc:docMk/>
            <pc:sldMk cId="1391829475" sldId="349"/>
            <ac:spMk id="86" creationId="{D600FA84-FFB7-6E0B-B978-26EA241915A5}"/>
          </ac:spMkLst>
        </pc:spChg>
        <pc:spChg chg="add mod">
          <ac:chgData name="Huan Nguyen" userId="7d7745dcf5ea0862" providerId="LiveId" clId="{B1E104FB-5724-4289-AD90-6A5F21263A1D}" dt="2022-07-27T11:01:30.759" v="21"/>
          <ac:spMkLst>
            <pc:docMk/>
            <pc:sldMk cId="1391829475" sldId="349"/>
            <ac:spMk id="87" creationId="{718EE7B9-0E2A-D925-5FCD-EA79F7F32425}"/>
          </ac:spMkLst>
        </pc:spChg>
        <pc:spChg chg="add mod">
          <ac:chgData name="Huan Nguyen" userId="7d7745dcf5ea0862" providerId="LiveId" clId="{B1E104FB-5724-4289-AD90-6A5F21263A1D}" dt="2022-07-27T11:01:30.759" v="21"/>
          <ac:spMkLst>
            <pc:docMk/>
            <pc:sldMk cId="1391829475" sldId="349"/>
            <ac:spMk id="88" creationId="{66774520-B575-134D-77A1-E2676B43EB95}"/>
          </ac:spMkLst>
        </pc:spChg>
        <pc:spChg chg="add mod">
          <ac:chgData name="Huan Nguyen" userId="7d7745dcf5ea0862" providerId="LiveId" clId="{B1E104FB-5724-4289-AD90-6A5F21263A1D}" dt="2022-07-27T11:01:30.759" v="21"/>
          <ac:spMkLst>
            <pc:docMk/>
            <pc:sldMk cId="1391829475" sldId="349"/>
            <ac:spMk id="89" creationId="{74703754-CAC7-481B-9652-EE19D2718A54}"/>
          </ac:spMkLst>
        </pc:spChg>
        <pc:grpChg chg="del mod">
          <ac:chgData name="Huan Nguyen" userId="7d7745dcf5ea0862" providerId="LiveId" clId="{B1E104FB-5724-4289-AD90-6A5F21263A1D}" dt="2022-07-27T13:43:54.114" v="94" actId="478"/>
          <ac:grpSpMkLst>
            <pc:docMk/>
            <pc:sldMk cId="1391829475" sldId="349"/>
            <ac:grpSpMk id="4" creationId="{00000000-0000-0000-0000-000000000000}"/>
          </ac:grpSpMkLst>
        </pc:grpChg>
        <pc:grpChg chg="mod">
          <ac:chgData name="Huan Nguyen" userId="7d7745dcf5ea0862" providerId="LiveId" clId="{B1E104FB-5724-4289-AD90-6A5F21263A1D}" dt="2022-07-27T13:43:41.403" v="92" actId="1076"/>
          <ac:grpSpMkLst>
            <pc:docMk/>
            <pc:sldMk cId="1391829475" sldId="349"/>
            <ac:grpSpMk id="29" creationId="{00000000-0000-0000-0000-000000000000}"/>
          </ac:grpSpMkLst>
        </pc:grpChg>
        <pc:grpChg chg="mod">
          <ac:chgData name="Huan Nguyen" userId="7d7745dcf5ea0862" providerId="LiveId" clId="{B1E104FB-5724-4289-AD90-6A5F21263A1D}" dt="2022-07-27T13:45:08.298" v="100" actId="1076"/>
          <ac:grpSpMkLst>
            <pc:docMk/>
            <pc:sldMk cId="1391829475" sldId="349"/>
            <ac:grpSpMk id="39" creationId="{066F6156-D779-AFD7-A0C3-DD29580A0295}"/>
          </ac:grpSpMkLst>
        </pc:grpChg>
        <pc:grpChg chg="del">
          <ac:chgData name="Huan Nguyen" userId="7d7745dcf5ea0862" providerId="LiveId" clId="{B1E104FB-5724-4289-AD90-6A5F21263A1D}" dt="2022-07-27T11:01:07.356" v="20" actId="478"/>
          <ac:grpSpMkLst>
            <pc:docMk/>
            <pc:sldMk cId="1391829475" sldId="349"/>
            <ac:grpSpMk id="41" creationId="{07B79D50-EC90-8063-29B1-C68B5C47DBDA}"/>
          </ac:grpSpMkLst>
        </pc:grpChg>
        <pc:grpChg chg="add mod">
          <ac:chgData name="Huan Nguyen" userId="7d7745dcf5ea0862" providerId="LiveId" clId="{B1E104FB-5724-4289-AD90-6A5F21263A1D}" dt="2022-07-27T13:46:47.751" v="121" actId="1076"/>
          <ac:grpSpMkLst>
            <pc:docMk/>
            <pc:sldMk cId="1391829475" sldId="349"/>
            <ac:grpSpMk id="80" creationId="{06EA78DC-15D1-74D5-6CFD-14DD63D4558D}"/>
          </ac:grpSpMkLst>
        </pc:grpChg>
        <pc:grpChg chg="add mod">
          <ac:chgData name="Huan Nguyen" userId="7d7745dcf5ea0862" providerId="LiveId" clId="{B1E104FB-5724-4289-AD90-6A5F21263A1D}" dt="2022-07-27T11:01:30.759" v="21"/>
          <ac:grpSpMkLst>
            <pc:docMk/>
            <pc:sldMk cId="1391829475" sldId="349"/>
            <ac:grpSpMk id="81" creationId="{B96FCB58-33DD-A898-BCE9-E1BAF6F77C5D}"/>
          </ac:grpSpMkLst>
        </pc:grpChg>
        <pc:grpChg chg="add mod">
          <ac:chgData name="Huan Nguyen" userId="7d7745dcf5ea0862" providerId="LiveId" clId="{B1E104FB-5724-4289-AD90-6A5F21263A1D}" dt="2022-07-27T11:01:30.759" v="21"/>
          <ac:grpSpMkLst>
            <pc:docMk/>
            <pc:sldMk cId="1391829475" sldId="349"/>
            <ac:grpSpMk id="82" creationId="{F33B8E18-474A-F4B4-D5E7-86E0CC192731}"/>
          </ac:grpSpMkLst>
        </pc:grpChg>
        <pc:grpChg chg="add mod">
          <ac:chgData name="Huan Nguyen" userId="7d7745dcf5ea0862" providerId="LiveId" clId="{B1E104FB-5724-4289-AD90-6A5F21263A1D}" dt="2022-07-27T11:01:30.759" v="21"/>
          <ac:grpSpMkLst>
            <pc:docMk/>
            <pc:sldMk cId="1391829475" sldId="349"/>
            <ac:grpSpMk id="83" creationId="{5AA81E58-65D1-F54E-4EB3-118801D4BA25}"/>
          </ac:grpSpMkLst>
        </pc:grpChg>
        <pc:picChg chg="mod">
          <ac:chgData name="Huan Nguyen" userId="7d7745dcf5ea0862" providerId="LiveId" clId="{B1E104FB-5724-4289-AD90-6A5F21263A1D}" dt="2022-07-27T13:35:22.049" v="33" actId="1076"/>
          <ac:picMkLst>
            <pc:docMk/>
            <pc:sldMk cId="1391829475" sldId="349"/>
            <ac:picMk id="40" creationId="{87FE7AA8-5C56-7778-50D4-FD0509BAE337}"/>
          </ac:picMkLst>
        </pc:picChg>
      </pc:sldChg>
      <pc:sldChg chg="del">
        <pc:chgData name="Huan Nguyen" userId="7d7745dcf5ea0862" providerId="LiveId" clId="{B1E104FB-5724-4289-AD90-6A5F21263A1D}" dt="2022-07-27T13:47:00.240" v="122" actId="2696"/>
        <pc:sldMkLst>
          <pc:docMk/>
          <pc:sldMk cId="4057811857" sldId="351"/>
        </pc:sldMkLst>
      </pc:sldChg>
      <pc:sldChg chg="del">
        <pc:chgData name="Huan Nguyen" userId="7d7745dcf5ea0862" providerId="LiveId" clId="{B1E104FB-5724-4289-AD90-6A5F21263A1D}" dt="2022-07-27T16:04:59.605" v="1008" actId="2696"/>
        <pc:sldMkLst>
          <pc:docMk/>
          <pc:sldMk cId="261845643" sldId="355"/>
        </pc:sldMkLst>
      </pc:sldChg>
      <pc:sldChg chg="modSp del mod">
        <pc:chgData name="Huan Nguyen" userId="7d7745dcf5ea0862" providerId="LiveId" clId="{B1E104FB-5724-4289-AD90-6A5F21263A1D}" dt="2022-07-27T16:06:37.075" v="1015" actId="2696"/>
        <pc:sldMkLst>
          <pc:docMk/>
          <pc:sldMk cId="216466794" sldId="356"/>
        </pc:sldMkLst>
        <pc:spChg chg="mod">
          <ac:chgData name="Huan Nguyen" userId="7d7745dcf5ea0862" providerId="LiveId" clId="{B1E104FB-5724-4289-AD90-6A5F21263A1D}" dt="2022-07-27T14:31:28.066" v="282" actId="1076"/>
          <ac:spMkLst>
            <pc:docMk/>
            <pc:sldMk cId="216466794" sldId="356"/>
            <ac:spMk id="9" creationId="{7B2DDB79-0D45-1B24-C851-A99BAAF88C9C}"/>
          </ac:spMkLst>
        </pc:spChg>
      </pc:sldChg>
      <pc:sldChg chg="modSp mod ord">
        <pc:chgData name="Huan Nguyen" userId="7d7745dcf5ea0862" providerId="LiveId" clId="{B1E104FB-5724-4289-AD90-6A5F21263A1D}" dt="2022-07-27T16:30:48.179" v="1174"/>
        <pc:sldMkLst>
          <pc:docMk/>
          <pc:sldMk cId="2007600645" sldId="357"/>
        </pc:sldMkLst>
        <pc:spChg chg="mod">
          <ac:chgData name="Huan Nguyen" userId="7d7745dcf5ea0862" providerId="LiveId" clId="{B1E104FB-5724-4289-AD90-6A5F21263A1D}" dt="2022-07-27T10:25:05.873" v="1" actId="1076"/>
          <ac:spMkLst>
            <pc:docMk/>
            <pc:sldMk cId="2007600645" sldId="357"/>
            <ac:spMk id="11" creationId="{364347F7-5FA1-CF86-2B8D-51045A402E34}"/>
          </ac:spMkLst>
        </pc:spChg>
        <pc:spChg chg="mod">
          <ac:chgData name="Huan Nguyen" userId="7d7745dcf5ea0862" providerId="LiveId" clId="{B1E104FB-5724-4289-AD90-6A5F21263A1D}" dt="2022-07-27T10:26:45.037" v="8" actId="255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B1E104FB-5724-4289-AD90-6A5F21263A1D}" dt="2022-07-27T10:26:19.377" v="7" actId="14100"/>
          <ac:spMkLst>
            <pc:docMk/>
            <pc:sldMk cId="2007600645" sldId="357"/>
            <ac:spMk id="19" creationId="{00000000-0000-0000-0000-000000000000}"/>
          </ac:spMkLst>
        </pc:spChg>
        <pc:picChg chg="mod">
          <ac:chgData name="Huan Nguyen" userId="7d7745dcf5ea0862" providerId="LiveId" clId="{B1E104FB-5724-4289-AD90-6A5F21263A1D}" dt="2022-07-27T15:31:50.804" v="814" actId="1076"/>
          <ac:picMkLst>
            <pc:docMk/>
            <pc:sldMk cId="2007600645" sldId="357"/>
            <ac:picMk id="29" creationId="{836B61D2-5508-854C-7579-0EED8E1C51F9}"/>
          </ac:picMkLst>
        </pc:picChg>
      </pc:sldChg>
      <pc:sldChg chg="addSp delSp modSp mod ord addAnim delAnim modAnim">
        <pc:chgData name="Huan Nguyen" userId="7d7745dcf5ea0862" providerId="LiveId" clId="{B1E104FB-5724-4289-AD90-6A5F21263A1D}" dt="2022-07-27T16:04:13.275" v="1006"/>
        <pc:sldMkLst>
          <pc:docMk/>
          <pc:sldMk cId="2684810022" sldId="358"/>
        </pc:sldMkLst>
        <pc:spChg chg="mod">
          <ac:chgData name="Huan Nguyen" userId="7d7745dcf5ea0862" providerId="LiveId" clId="{B1E104FB-5724-4289-AD90-6A5F21263A1D}" dt="2022-07-27T15:54:25.535" v="996" actId="1076"/>
          <ac:spMkLst>
            <pc:docMk/>
            <pc:sldMk cId="2684810022" sldId="358"/>
            <ac:spMk id="4" creationId="{00000000-0000-0000-0000-000000000000}"/>
          </ac:spMkLst>
        </pc:spChg>
        <pc:spChg chg="add del mod">
          <ac:chgData name="Huan Nguyen" userId="7d7745dcf5ea0862" providerId="LiveId" clId="{B1E104FB-5724-4289-AD90-6A5F21263A1D}" dt="2022-07-27T15:53:54.782" v="947"/>
          <ac:spMkLst>
            <pc:docMk/>
            <pc:sldMk cId="2684810022" sldId="358"/>
            <ac:spMk id="7" creationId="{C3BE6550-0ADF-A118-18B9-2E4D7C28C2C2}"/>
          </ac:spMkLst>
        </pc:spChg>
        <pc:spChg chg="add del">
          <ac:chgData name="Huan Nguyen" userId="7d7745dcf5ea0862" providerId="LiveId" clId="{B1E104FB-5724-4289-AD90-6A5F21263A1D}" dt="2022-07-27T15:45:53.685" v="874" actId="478"/>
          <ac:spMkLst>
            <pc:docMk/>
            <pc:sldMk cId="2684810022" sldId="358"/>
            <ac:spMk id="8" creationId="{62918B69-AD59-9118-D8EE-44431ACAE05F}"/>
          </ac:spMkLst>
        </pc:spChg>
        <pc:spChg chg="mod">
          <ac:chgData name="Huan Nguyen" userId="7d7745dcf5ea0862" providerId="LiveId" clId="{B1E104FB-5724-4289-AD90-6A5F21263A1D}" dt="2022-07-27T15:54:20.891" v="995" actId="5793"/>
          <ac:spMkLst>
            <pc:docMk/>
            <pc:sldMk cId="2684810022" sldId="358"/>
            <ac:spMk id="9" creationId="{7B2DDB79-0D45-1B24-C851-A99BAAF88C9C}"/>
          </ac:spMkLst>
        </pc:spChg>
        <pc:spChg chg="add del mod">
          <ac:chgData name="Huan Nguyen" userId="7d7745dcf5ea0862" providerId="LiveId" clId="{B1E104FB-5724-4289-AD90-6A5F21263A1D}" dt="2022-07-27T15:45:54.022" v="876"/>
          <ac:spMkLst>
            <pc:docMk/>
            <pc:sldMk cId="2684810022" sldId="358"/>
            <ac:spMk id="10" creationId="{FE76B076-4B4B-F78D-68CE-E8A58116595B}"/>
          </ac:spMkLst>
        </pc:spChg>
        <pc:spChg chg="add del mod">
          <ac:chgData name="Huan Nguyen" userId="7d7745dcf5ea0862" providerId="LiveId" clId="{B1E104FB-5724-4289-AD90-6A5F21263A1D}" dt="2022-07-27T15:53:49.885" v="944" actId="5793"/>
          <ac:spMkLst>
            <pc:docMk/>
            <pc:sldMk cId="2684810022" sldId="358"/>
            <ac:spMk id="19" creationId="{55496DB3-54A5-00DF-862F-D915A8470999}"/>
          </ac:spMkLst>
        </pc:spChg>
        <pc:spChg chg="add del mod">
          <ac:chgData name="Huan Nguyen" userId="7d7745dcf5ea0862" providerId="LiveId" clId="{B1E104FB-5724-4289-AD90-6A5F21263A1D}" dt="2022-07-27T15:53:59.004" v="948" actId="478"/>
          <ac:spMkLst>
            <pc:docMk/>
            <pc:sldMk cId="2684810022" sldId="358"/>
            <ac:spMk id="20" creationId="{1C06E1DF-1689-182A-632A-76F4B8D95BEE}"/>
          </ac:spMkLst>
        </pc:spChg>
        <pc:spChg chg="add del mod">
          <ac:chgData name="Huan Nguyen" userId="7d7745dcf5ea0862" providerId="LiveId" clId="{B1E104FB-5724-4289-AD90-6A5F21263A1D}" dt="2022-07-27T15:48:52.735" v="896" actId="478"/>
          <ac:spMkLst>
            <pc:docMk/>
            <pc:sldMk cId="2684810022" sldId="358"/>
            <ac:spMk id="29" creationId="{ADBF56F3-D5B1-19EB-BB42-739335F55E84}"/>
          </ac:spMkLst>
        </pc:spChg>
        <pc:spChg chg="mod">
          <ac:chgData name="Huan Nguyen" userId="7d7745dcf5ea0862" providerId="LiveId" clId="{B1E104FB-5724-4289-AD90-6A5F21263A1D}" dt="2022-07-27T15:50:04.856" v="905" actId="1076"/>
          <ac:spMkLst>
            <pc:docMk/>
            <pc:sldMk cId="2684810022" sldId="358"/>
            <ac:spMk id="38" creationId="{F01E7905-434D-99CC-6A2F-530FFF3261A4}"/>
          </ac:spMkLst>
        </pc:spChg>
        <pc:spChg chg="mod">
          <ac:chgData name="Huan Nguyen" userId="7d7745dcf5ea0862" providerId="LiveId" clId="{B1E104FB-5724-4289-AD90-6A5F21263A1D}" dt="2022-07-27T15:50:43.895" v="908" actId="20578"/>
          <ac:spMkLst>
            <pc:docMk/>
            <pc:sldMk cId="2684810022" sldId="358"/>
            <ac:spMk id="40" creationId="{14513DA8-14A6-47D1-E8D1-8C9ECB5E9B75}"/>
          </ac:spMkLst>
        </pc:spChg>
        <pc:spChg chg="mod">
          <ac:chgData name="Huan Nguyen" userId="7d7745dcf5ea0862" providerId="LiveId" clId="{B1E104FB-5724-4289-AD90-6A5F21263A1D}" dt="2022-07-27T15:50:01.348" v="904" actId="1076"/>
          <ac:spMkLst>
            <pc:docMk/>
            <pc:sldMk cId="2684810022" sldId="358"/>
            <ac:spMk id="44" creationId="{A7360845-404F-0D39-7854-756329BCE9C4}"/>
          </ac:spMkLst>
        </pc:spChg>
        <pc:grpChg chg="add del">
          <ac:chgData name="Huan Nguyen" userId="7d7745dcf5ea0862" providerId="LiveId" clId="{B1E104FB-5724-4289-AD90-6A5F21263A1D}" dt="2022-07-27T15:49:53.178" v="902" actId="478"/>
          <ac:grpSpMkLst>
            <pc:docMk/>
            <pc:sldMk cId="2684810022" sldId="358"/>
            <ac:grpSpMk id="26" creationId="{556C0E99-366C-DFA2-C31F-78BC7CD943ED}"/>
          </ac:grpSpMkLst>
        </pc:grpChg>
        <pc:grpChg chg="del mod">
          <ac:chgData name="Huan Nguyen" userId="7d7745dcf5ea0862" providerId="LiveId" clId="{B1E104FB-5724-4289-AD90-6A5F21263A1D}" dt="2022-07-27T15:53:54.781" v="945" actId="478"/>
          <ac:grpSpMkLst>
            <pc:docMk/>
            <pc:sldMk cId="2684810022" sldId="358"/>
            <ac:grpSpMk id="39" creationId="{A5F35DEE-D91E-D38C-06AA-7DD3BD82DF3D}"/>
          </ac:grpSpMkLst>
        </pc:grpChg>
        <pc:graphicFrameChg chg="add">
          <ac:chgData name="Huan Nguyen" userId="7d7745dcf5ea0862" providerId="LiveId" clId="{B1E104FB-5724-4289-AD90-6A5F21263A1D}" dt="2022-07-27T15:41:34.573" v="871"/>
          <ac:graphicFrameMkLst>
            <pc:docMk/>
            <pc:sldMk cId="2684810022" sldId="358"/>
            <ac:graphicFrameMk id="5" creationId="{BBE3F3F3-A17A-9888-7656-407F602A8243}"/>
          </ac:graphicFrameMkLst>
        </pc:graphicFrameChg>
        <pc:graphicFrameChg chg="add">
          <ac:chgData name="Huan Nguyen" userId="7d7745dcf5ea0862" providerId="LiveId" clId="{B1E104FB-5724-4289-AD90-6A5F21263A1D}" dt="2022-07-27T15:41:34.573" v="871"/>
          <ac:graphicFrameMkLst>
            <pc:docMk/>
            <pc:sldMk cId="2684810022" sldId="358"/>
            <ac:graphicFrameMk id="6" creationId="{CA8C444F-DD03-446C-CDEA-C3EDE3E9248A}"/>
          </ac:graphicFrameMkLst>
        </pc:graphicFrameChg>
        <pc:picChg chg="add mod">
          <ac:chgData name="Huan Nguyen" userId="7d7745dcf5ea0862" providerId="LiveId" clId="{B1E104FB-5724-4289-AD90-6A5F21263A1D}" dt="2022-07-27T16:02:50.751" v="1005" actId="1076"/>
          <ac:picMkLst>
            <pc:docMk/>
            <pc:sldMk cId="2684810022" sldId="358"/>
            <ac:picMk id="3" creationId="{12D6D9A7-FC37-2D66-0FBA-E1837FA015E9}"/>
          </ac:picMkLst>
        </pc:picChg>
        <pc:picChg chg="add mod ord">
          <ac:chgData name="Huan Nguyen" userId="7d7745dcf5ea0862" providerId="LiveId" clId="{B1E104FB-5724-4289-AD90-6A5F21263A1D}" dt="2022-07-27T16:02:33.851" v="1004" actId="167"/>
          <ac:picMkLst>
            <pc:docMk/>
            <pc:sldMk cId="2684810022" sldId="358"/>
            <ac:picMk id="13" creationId="{54211BA4-5601-83C9-DAE5-062BA7FDEFFA}"/>
          </ac:picMkLst>
        </pc:picChg>
        <pc:picChg chg="add del mod">
          <ac:chgData name="Huan Nguyen" userId="7d7745dcf5ea0862" providerId="LiveId" clId="{B1E104FB-5724-4289-AD90-6A5F21263A1D}" dt="2022-07-27T15:49:55.938" v="903" actId="478"/>
          <ac:picMkLst>
            <pc:docMk/>
            <pc:sldMk cId="2684810022" sldId="358"/>
            <ac:picMk id="21" creationId="{1CC1AAF6-410E-DF15-DEFB-C6461581689D}"/>
          </ac:picMkLst>
        </pc:picChg>
        <pc:picChg chg="del mod">
          <ac:chgData name="Huan Nguyen" userId="7d7745dcf5ea0862" providerId="LiveId" clId="{B1E104FB-5724-4289-AD90-6A5F21263A1D}" dt="2022-07-27T15:34:59.905" v="825" actId="478"/>
          <ac:picMkLst>
            <pc:docMk/>
            <pc:sldMk cId="2684810022" sldId="358"/>
            <ac:picMk id="35" creationId="{8D1B5E55-B3CD-BE7B-D255-6C759E094129}"/>
          </ac:picMkLst>
        </pc:picChg>
        <pc:picChg chg="mod">
          <ac:chgData name="Huan Nguyen" userId="7d7745dcf5ea0862" providerId="LiveId" clId="{B1E104FB-5724-4289-AD90-6A5F21263A1D}" dt="2022-07-27T15:50:09.676" v="906" actId="1076"/>
          <ac:picMkLst>
            <pc:docMk/>
            <pc:sldMk cId="2684810022" sldId="358"/>
            <ac:picMk id="36" creationId="{F393BB64-6DFB-CF67-8527-69AD594C9AFE}"/>
          </ac:picMkLst>
        </pc:picChg>
      </pc:sldChg>
      <pc:sldChg chg="ord">
        <pc:chgData name="Huan Nguyen" userId="7d7745dcf5ea0862" providerId="LiveId" clId="{B1E104FB-5724-4289-AD90-6A5F21263A1D}" dt="2022-07-27T16:30:43.611" v="1172"/>
        <pc:sldMkLst>
          <pc:docMk/>
          <pc:sldMk cId="1330150180" sldId="360"/>
        </pc:sldMkLst>
      </pc:sldChg>
      <pc:sldChg chg="ord">
        <pc:chgData name="Huan Nguyen" userId="7d7745dcf5ea0862" providerId="LiveId" clId="{B1E104FB-5724-4289-AD90-6A5F21263A1D}" dt="2022-07-27T16:30:24.619" v="1166"/>
        <pc:sldMkLst>
          <pc:docMk/>
          <pc:sldMk cId="2767758610" sldId="363"/>
        </pc:sldMkLst>
      </pc:sldChg>
      <pc:sldChg chg="modSp mod">
        <pc:chgData name="Huan Nguyen" userId="7d7745dcf5ea0862" providerId="LiveId" clId="{B1E104FB-5724-4289-AD90-6A5F21263A1D}" dt="2022-07-27T15:33:38.105" v="820" actId="1076"/>
        <pc:sldMkLst>
          <pc:docMk/>
          <pc:sldMk cId="1692613229" sldId="364"/>
        </pc:sldMkLst>
        <pc:picChg chg="mod">
          <ac:chgData name="Huan Nguyen" userId="7d7745dcf5ea0862" providerId="LiveId" clId="{B1E104FB-5724-4289-AD90-6A5F21263A1D}" dt="2022-07-27T15:33:38.105" v="820" actId="1076"/>
          <ac:picMkLst>
            <pc:docMk/>
            <pc:sldMk cId="1692613229" sldId="364"/>
            <ac:picMk id="5" creationId="{02054C6C-08A5-30BA-C9EF-DCD1E76D0DA8}"/>
          </ac:picMkLst>
        </pc:picChg>
      </pc:sldChg>
      <pc:sldChg chg="addSp delSp modSp mod">
        <pc:chgData name="Huan Nguyen" userId="7d7745dcf5ea0862" providerId="LiveId" clId="{B1E104FB-5724-4289-AD90-6A5F21263A1D}" dt="2022-07-27T13:42:33.013" v="72" actId="478"/>
        <pc:sldMkLst>
          <pc:docMk/>
          <pc:sldMk cId="1820144927" sldId="368"/>
        </pc:sldMkLst>
        <pc:spChg chg="mod">
          <ac:chgData name="Huan Nguyen" userId="7d7745dcf5ea0862" providerId="LiveId" clId="{B1E104FB-5724-4289-AD90-6A5F21263A1D}" dt="2022-07-27T13:41:06.638" v="64" actId="20577"/>
          <ac:spMkLst>
            <pc:docMk/>
            <pc:sldMk cId="1820144927" sldId="368"/>
            <ac:spMk id="12" creationId="{B70D8C2B-F5D4-BCB3-115D-02A6F808C7F6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2" creationId="{C0CD8E92-8176-F6AD-8673-0087759DE1CF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5" creationId="{74567524-608E-17FF-B56F-FAFA06B631C7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7" creationId="{42DC15F5-0E91-CE0D-20CD-AC73E7CC41A1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8" creationId="{B4ADCD09-4552-0BBC-4E5F-E039F4A2BFE0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2" creationId="{18D3C7D4-B5FA-689B-9B8E-7F0DF221E825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3" creationId="{2348FB6C-9097-39A3-1D88-757322D7FD95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4" creationId="{6A62ACA9-D179-67B7-17C1-FA133CE07BA7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5" creationId="{0FF9E31F-7639-066E-5D22-3D7EE8CA1B6A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6" creationId="{F920E5F5-3518-CF61-C4B2-9C1D67F40581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7" creationId="{5FCB81BB-DD07-40C7-BE70-EDF9B86707BE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8" creationId="{B8CE4518-36E9-9E83-68A1-A33DBC00C343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9" creationId="{654E570A-E062-4180-08C3-4A28E91E37CA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0" creationId="{2200475B-9FA3-EBC5-46D9-DA4E017C569C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1" creationId="{D7D8F710-B7F9-9BAE-2842-11273EF8E41B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2" creationId="{75CBFE0C-BD4A-446F-181E-87BE8D95F2E0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3" creationId="{A5C03EAD-7C1B-63A7-2E0F-A97C8C55A9A7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4" creationId="{CBA6F666-CC6B-AA7B-4C85-18A90D3935C9}"/>
          </ac:spMkLst>
        </pc:spChg>
        <pc:grpChg chg="add mod">
          <ac:chgData name="Huan Nguyen" userId="7d7745dcf5ea0862" providerId="LiveId" clId="{B1E104FB-5724-4289-AD90-6A5F21263A1D}" dt="2022-07-27T13:42:25.514" v="71" actId="14100"/>
          <ac:grpSpMkLst>
            <pc:docMk/>
            <pc:sldMk cId="1820144927" sldId="368"/>
            <ac:grpSpMk id="19" creationId="{E85BAB53-9D66-2DB4-6280-F0E334D383C4}"/>
          </ac:grpSpMkLst>
        </pc:grpChg>
        <pc:picChg chg="del mod">
          <ac:chgData name="Huan Nguyen" userId="7d7745dcf5ea0862" providerId="LiveId" clId="{B1E104FB-5724-4289-AD90-6A5F21263A1D}" dt="2022-07-27T13:42:33.013" v="72" actId="478"/>
          <ac:picMkLst>
            <pc:docMk/>
            <pc:sldMk cId="1820144927" sldId="368"/>
            <ac:picMk id="11" creationId="{4292DB0F-095B-771F-4B90-ADA4018E1B5B}"/>
          </ac:picMkLst>
        </pc:picChg>
      </pc:sldChg>
      <pc:sldChg chg="addSp delSp modSp mod modAnim">
        <pc:chgData name="Huan Nguyen" userId="7d7745dcf5ea0862" providerId="LiveId" clId="{B1E104FB-5724-4289-AD90-6A5F21263A1D}" dt="2022-07-27T10:59:22.911" v="19" actId="1076"/>
        <pc:sldMkLst>
          <pc:docMk/>
          <pc:sldMk cId="0" sldId="372"/>
        </pc:sldMkLst>
        <pc:spChg chg="mod">
          <ac:chgData name="Huan Nguyen" userId="7d7745dcf5ea0862" providerId="LiveId" clId="{B1E104FB-5724-4289-AD90-6A5F21263A1D}" dt="2022-07-27T10:59:22.911" v="19" actId="1076"/>
          <ac:spMkLst>
            <pc:docMk/>
            <pc:sldMk cId="0" sldId="372"/>
            <ac:spMk id="2" creationId="{9FB1CF0F-1536-F105-1BE3-E97FA647D399}"/>
          </ac:spMkLst>
        </pc:spChg>
        <pc:spChg chg="add del mod">
          <ac:chgData name="Huan Nguyen" userId="7d7745dcf5ea0862" providerId="LiveId" clId="{B1E104FB-5724-4289-AD90-6A5F21263A1D}" dt="2022-07-27T10:59:06.667" v="11" actId="478"/>
          <ac:spMkLst>
            <pc:docMk/>
            <pc:sldMk cId="0" sldId="372"/>
            <ac:spMk id="3" creationId="{6D4F1369-DEA6-0208-7579-FD296108EFF1}"/>
          </ac:spMkLst>
        </pc:spChg>
        <pc:spChg chg="del">
          <ac:chgData name="Huan Nguyen" userId="7d7745dcf5ea0862" providerId="LiveId" clId="{B1E104FB-5724-4289-AD90-6A5F21263A1D}" dt="2022-07-27T10:58:57.056" v="9" actId="478"/>
          <ac:spMkLst>
            <pc:docMk/>
            <pc:sldMk cId="0" sldId="372"/>
            <ac:spMk id="7" creationId="{ED38967A-25A7-C46D-DA44-3BA5051D8A6A}"/>
          </ac:spMkLst>
        </pc:spChg>
        <pc:spChg chg="del">
          <ac:chgData name="Huan Nguyen" userId="7d7745dcf5ea0862" providerId="LiveId" clId="{B1E104FB-5724-4289-AD90-6A5F21263A1D}" dt="2022-07-27T10:59:01.204" v="10" actId="478"/>
          <ac:spMkLst>
            <pc:docMk/>
            <pc:sldMk cId="0" sldId="372"/>
            <ac:spMk id="15364" creationId="{048A76D6-96FF-1C31-6716-4A667C58C6C2}"/>
          </ac:spMkLst>
        </pc:spChg>
      </pc:sldChg>
      <pc:sldChg chg="modSp add del mod">
        <pc:chgData name="Huan Nguyen" userId="7d7745dcf5ea0862" providerId="LiveId" clId="{B1E104FB-5724-4289-AD90-6A5F21263A1D}" dt="2022-07-27T14:58:40.384" v="476" actId="2696"/>
        <pc:sldMkLst>
          <pc:docMk/>
          <pc:sldMk cId="4086682727" sldId="373"/>
        </pc:sldMkLst>
        <pc:spChg chg="mod">
          <ac:chgData name="Huan Nguyen" userId="7d7745dcf5ea0862" providerId="LiveId" clId="{B1E104FB-5724-4289-AD90-6A5F21263A1D}" dt="2022-07-27T14:36:07.128" v="336" actId="20577"/>
          <ac:spMkLst>
            <pc:docMk/>
            <pc:sldMk cId="4086682727" sldId="373"/>
            <ac:spMk id="22" creationId="{8BC89E73-43E2-EF21-5B5B-8118EB73631A}"/>
          </ac:spMkLst>
        </pc:spChg>
        <pc:graphicFrameChg chg="mod modGraphic">
          <ac:chgData name="Huan Nguyen" userId="7d7745dcf5ea0862" providerId="LiveId" clId="{B1E104FB-5724-4289-AD90-6A5F21263A1D}" dt="2022-07-27T14:36:29.705" v="342" actId="20577"/>
          <ac:graphicFrameMkLst>
            <pc:docMk/>
            <pc:sldMk cId="4086682727" sldId="373"/>
            <ac:graphicFrameMk id="2" creationId="{519A3A05-1B84-46AE-B4AB-4604B1AC9893}"/>
          </ac:graphicFrameMkLst>
        </pc:graphicFrameChg>
        <pc:graphicFrameChg chg="mod">
          <ac:chgData name="Huan Nguyen" userId="7d7745dcf5ea0862" providerId="LiveId" clId="{B1E104FB-5724-4289-AD90-6A5F21263A1D}" dt="2022-07-27T14:35:57.786" v="332" actId="1076"/>
          <ac:graphicFrameMkLst>
            <pc:docMk/>
            <pc:sldMk cId="4086682727" sldId="373"/>
            <ac:graphicFrameMk id="4" creationId="{DD184743-FB92-68CC-9CF6-1EDA89018422}"/>
          </ac:graphicFrameMkLst>
        </pc:graphicFrameChg>
        <pc:graphicFrameChg chg="mod">
          <ac:chgData name="Huan Nguyen" userId="7d7745dcf5ea0862" providerId="LiveId" clId="{B1E104FB-5724-4289-AD90-6A5F21263A1D}" dt="2022-07-27T14:35:21.448" v="328" actId="1076"/>
          <ac:graphicFrameMkLst>
            <pc:docMk/>
            <pc:sldMk cId="4086682727" sldId="373"/>
            <ac:graphicFrameMk id="17" creationId="{D307F859-F72D-2DF1-F7EB-C0B478241521}"/>
          </ac:graphicFrameMkLst>
        </pc:graphicFrameChg>
      </pc:sldChg>
      <pc:sldChg chg="addSp modSp add mod setBg modAnim">
        <pc:chgData name="Huan Nguyen" userId="7d7745dcf5ea0862" providerId="LiveId" clId="{B1E104FB-5724-4289-AD90-6A5F21263A1D}" dt="2022-07-27T15:02:16.163" v="552" actId="1076"/>
        <pc:sldMkLst>
          <pc:docMk/>
          <pc:sldMk cId="96623620" sldId="374"/>
        </pc:sldMkLst>
        <pc:spChg chg="mod">
          <ac:chgData name="Huan Nguyen" userId="7d7745dcf5ea0862" providerId="LiveId" clId="{B1E104FB-5724-4289-AD90-6A5F21263A1D}" dt="2022-07-27T15:00:23.538" v="517" actId="20577"/>
          <ac:spMkLst>
            <pc:docMk/>
            <pc:sldMk cId="96623620" sldId="374"/>
            <ac:spMk id="22" creationId="{8BC89E73-43E2-EF21-5B5B-8118EB73631A}"/>
          </ac:spMkLst>
        </pc:spChg>
        <pc:graphicFrameChg chg="mod modGraphic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2" creationId="{519A3A05-1B84-46AE-B4AB-4604B1AC9893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4" creationId="{DD184743-FB92-68CC-9CF6-1EDA89018422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17" creationId="{D307F859-F72D-2DF1-F7EB-C0B478241521}"/>
          </ac:graphicFrameMkLst>
        </pc:graphicFrameChg>
        <pc:graphicFrameChg chg="add mod">
          <ac:chgData name="Huan Nguyen" userId="7d7745dcf5ea0862" providerId="LiveId" clId="{B1E104FB-5724-4289-AD90-6A5F21263A1D}" dt="2022-07-27T15:02:11.987" v="551" actId="1076"/>
          <ac:graphicFrameMkLst>
            <pc:docMk/>
            <pc:sldMk cId="96623620" sldId="374"/>
            <ac:graphicFrameMk id="23" creationId="{70E0634F-73BA-CF1B-CD8F-D70E85FC7324}"/>
          </ac:graphicFrameMkLst>
        </pc:graphicFrameChg>
        <pc:graphicFrameChg chg="add mod">
          <ac:chgData name="Huan Nguyen" userId="7d7745dcf5ea0862" providerId="LiveId" clId="{B1E104FB-5724-4289-AD90-6A5F21263A1D}" dt="2022-07-27T15:02:16.163" v="552" actId="1076"/>
          <ac:graphicFrameMkLst>
            <pc:docMk/>
            <pc:sldMk cId="96623620" sldId="374"/>
            <ac:graphicFrameMk id="24" creationId="{7DE19F74-68DC-76F3-5946-F0C8A5C387A5}"/>
          </ac:graphicFrameMkLst>
        </pc:graphicFrameChg>
        <pc:graphicFrameChg chg="mod">
          <ac:chgData name="Huan Nguyen" userId="7d7745dcf5ea0862" providerId="LiveId" clId="{B1E104FB-5724-4289-AD90-6A5F21263A1D}" dt="2022-07-27T14:59:54.745" v="496"/>
          <ac:graphicFrameMkLst>
            <pc:docMk/>
            <pc:sldMk cId="96623620" sldId="374"/>
            <ac:graphicFrameMk id="28" creationId="{F1CCE996-8803-624F-2713-1277010DF0BE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29" creationId="{F97F8323-CAAF-E7F5-AD8B-9CD20600D282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0" creationId="{D07931A8-6C1B-01AE-0941-FADD1F50784C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1" creationId="{8AF5637B-91A2-6237-7700-884DE28DD6C7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2" creationId="{8E55C35E-1AC9-A5DE-57B6-6F317D7285A8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3" creationId="{F02EBB07-2310-376D-30BD-7BF892CB17C9}"/>
          </ac:graphicFrameMkLst>
        </pc:graphicFrameChg>
      </pc:sldChg>
      <pc:sldChg chg="addSp delSp modSp add mod delAnim">
        <pc:chgData name="Huan Nguyen" userId="7d7745dcf5ea0862" providerId="LiveId" clId="{B1E104FB-5724-4289-AD90-6A5F21263A1D}" dt="2022-07-27T16:43:14.491" v="1227" actId="1076"/>
        <pc:sldMkLst>
          <pc:docMk/>
          <pc:sldMk cId="1802546946" sldId="375"/>
        </pc:sldMkLst>
        <pc:spChg chg="del">
          <ac:chgData name="Huan Nguyen" userId="7d7745dcf5ea0862" providerId="LiveId" clId="{B1E104FB-5724-4289-AD90-6A5F21263A1D}" dt="2022-07-27T16:38:54.657" v="1206" actId="478"/>
          <ac:spMkLst>
            <pc:docMk/>
            <pc:sldMk cId="1802546946" sldId="375"/>
            <ac:spMk id="9" creationId="{00000000-0000-0000-0000-000000000000}"/>
          </ac:spMkLst>
        </pc:spChg>
        <pc:spChg chg="del">
          <ac:chgData name="Huan Nguyen" userId="7d7745dcf5ea0862" providerId="LiveId" clId="{B1E104FB-5724-4289-AD90-6A5F21263A1D}" dt="2022-07-27T16:38:58.689" v="1207" actId="478"/>
          <ac:spMkLst>
            <pc:docMk/>
            <pc:sldMk cId="1802546946" sldId="375"/>
            <ac:spMk id="10" creationId="{00000000-0000-0000-0000-000000000000}"/>
          </ac:spMkLst>
        </pc:spChg>
        <pc:spChg chg="add mod">
          <ac:chgData name="Huan Nguyen" userId="7d7745dcf5ea0862" providerId="LiveId" clId="{B1E104FB-5724-4289-AD90-6A5F21263A1D}" dt="2022-07-27T16:41:09.266" v="1217" actId="1076"/>
          <ac:spMkLst>
            <pc:docMk/>
            <pc:sldMk cId="1802546946" sldId="375"/>
            <ac:spMk id="11" creationId="{524D98F2-0B8B-69E0-ED4D-944C8C82C122}"/>
          </ac:spMkLst>
        </pc:spChg>
        <pc:spChg chg="mod">
          <ac:chgData name="Huan Nguyen" userId="7d7745dcf5ea0862" providerId="LiveId" clId="{B1E104FB-5724-4289-AD90-6A5F21263A1D}" dt="2022-07-27T16:40:23.398" v="1214" actId="14100"/>
          <ac:spMkLst>
            <pc:docMk/>
            <pc:sldMk cId="1802546946" sldId="375"/>
            <ac:spMk id="12" creationId="{B70D8C2B-F5D4-BCB3-115D-02A6F808C7F6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5" creationId="{4B8571D5-A8F3-C4B3-29EB-459486B2F98A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6" creationId="{8E427CA3-9445-2D68-6EE5-96E159DB6FD3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7" creationId="{D1508012-DB85-5098-352C-858A537605A0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8" creationId="{1967350D-3AE2-91CF-A066-B0276C7CC181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9" creationId="{594A0BEF-19B0-2FFF-5E64-B3640F024D02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20" creationId="{FA0E8523-7EF2-961B-7689-53996EEBCBA2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21" creationId="{743AB615-22E2-69C6-D637-17D713313165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22" creationId="{9F3B5DB5-2D21-2BC4-278B-EE609FD720CA}"/>
          </ac:spMkLst>
        </pc:spChg>
        <pc:spChg chg="add mod">
          <ac:chgData name="Huan Nguyen" userId="7d7745dcf5ea0862" providerId="LiveId" clId="{B1E104FB-5724-4289-AD90-6A5F21263A1D}" dt="2022-07-27T16:43:14.491" v="1227" actId="1076"/>
          <ac:spMkLst>
            <pc:docMk/>
            <pc:sldMk cId="1802546946" sldId="375"/>
            <ac:spMk id="27" creationId="{AA0387B3-22B5-F675-A115-599E03717E7C}"/>
          </ac:spMkLst>
        </pc:spChg>
        <pc:spChg chg="mod">
          <ac:chgData name="Huan Nguyen" userId="7d7745dcf5ea0862" providerId="LiveId" clId="{B1E104FB-5724-4289-AD90-6A5F21263A1D}" dt="2022-07-27T16:40:54.207" v="1216" actId="1076"/>
          <ac:spMkLst>
            <pc:docMk/>
            <pc:sldMk cId="1802546946" sldId="375"/>
            <ac:spMk id="57" creationId="{00000000-0000-0000-0000-000000000000}"/>
          </ac:spMkLst>
        </pc:spChg>
        <pc:spChg chg="del mod">
          <ac:chgData name="Huan Nguyen" userId="7d7745dcf5ea0862" providerId="LiveId" clId="{B1E104FB-5724-4289-AD90-6A5F21263A1D}" dt="2022-07-27T16:39:10.769" v="1209" actId="478"/>
          <ac:spMkLst>
            <pc:docMk/>
            <pc:sldMk cId="1802546946" sldId="375"/>
            <ac:spMk id="60" creationId="{00000000-0000-0000-0000-000000000000}"/>
          </ac:spMkLst>
        </pc:sp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2" creationId="{D4CAE9DA-FADB-133C-A367-D5AF5D281A65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3" creationId="{124742C0-0789-299D-BE9D-92D826920E46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5" creationId="{71D57D7D-3D58-9823-D4B1-C1B85E342945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6" creationId="{9421FA1C-8203-F140-B6D0-A4C73CA4E76C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7" creationId="{839F3E89-3C5B-A798-11F7-E68B5F79B73A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8" creationId="{CE713223-C55E-2564-538B-5AB6B328E5CF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13" creationId="{9C86FE46-816C-CB20-49AB-BE4EA1D1CE8C}"/>
          </ac:graphicFrameMkLst>
        </pc:graphicFrameChg>
      </pc:sldChg>
      <pc:sldChg chg="add del">
        <pc:chgData name="Huan Nguyen" userId="7d7745dcf5ea0862" providerId="LiveId" clId="{B1E104FB-5724-4289-AD90-6A5F21263A1D}" dt="2022-07-27T16:04:47.515" v="1007" actId="2696"/>
        <pc:sldMkLst>
          <pc:docMk/>
          <pc:sldMk cId="3541582411" sldId="375"/>
        </pc:sldMkLst>
      </pc:sldChg>
    </pc:docChg>
  </pc:docChgLst>
  <pc:docChgLst>
    <pc:chgData name="Huan Nguyen" userId="7d7745dcf5ea0862" providerId="LiveId" clId="{F365018C-7652-4641-A43D-A8CC452D6C92}"/>
    <pc:docChg chg="undo redo custSel addSld delSld modSld sldOrd delMainMaster">
      <pc:chgData name="Huan Nguyen" userId="7d7745dcf5ea0862" providerId="LiveId" clId="{F365018C-7652-4641-A43D-A8CC452D6C92}" dt="2022-07-28T03:29:34.824" v="1390"/>
      <pc:docMkLst>
        <pc:docMk/>
      </pc:docMkLst>
      <pc:sldChg chg="del">
        <pc:chgData name="Huan Nguyen" userId="7d7745dcf5ea0862" providerId="LiveId" clId="{F365018C-7652-4641-A43D-A8CC452D6C92}" dt="2022-07-28T00:10:23.111" v="391" actId="2696"/>
        <pc:sldMkLst>
          <pc:docMk/>
          <pc:sldMk cId="768266526" sldId="261"/>
        </pc:sldMkLst>
      </pc:sldChg>
      <pc:sldChg chg="del">
        <pc:chgData name="Huan Nguyen" userId="7d7745dcf5ea0862" providerId="LiveId" clId="{F365018C-7652-4641-A43D-A8CC452D6C92}" dt="2022-07-28T02:32:33.708" v="867" actId="2696"/>
        <pc:sldMkLst>
          <pc:docMk/>
          <pc:sldMk cId="0" sldId="275"/>
        </pc:sldMkLst>
      </pc:sldChg>
      <pc:sldChg chg="modSp mod ord modAnim">
        <pc:chgData name="Huan Nguyen" userId="7d7745dcf5ea0862" providerId="LiveId" clId="{F365018C-7652-4641-A43D-A8CC452D6C92}" dt="2022-07-28T02:50:50.636" v="1143" actId="20577"/>
        <pc:sldMkLst>
          <pc:docMk/>
          <pc:sldMk cId="92129197" sldId="280"/>
        </pc:sldMkLst>
        <pc:spChg chg="mod">
          <ac:chgData name="Huan Nguyen" userId="7d7745dcf5ea0862" providerId="LiveId" clId="{F365018C-7652-4641-A43D-A8CC452D6C92}" dt="2022-07-28T02:48:07.371" v="1105" actId="13926"/>
          <ac:spMkLst>
            <pc:docMk/>
            <pc:sldMk cId="92129197" sldId="280"/>
            <ac:spMk id="18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0:50.636" v="1143" actId="20577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0:39.449" v="1139" actId="1035"/>
          <ac:spMkLst>
            <pc:docMk/>
            <pc:sldMk cId="92129197" sldId="280"/>
            <ac:spMk id="24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48:40.440" v="1108" actId="1076"/>
          <ac:spMkLst>
            <pc:docMk/>
            <pc:sldMk cId="92129197" sldId="280"/>
            <ac:spMk id="29" creationId="{D4E725B1-0ED2-3B17-509F-7517266C769D}"/>
          </ac:spMkLst>
        </pc:spChg>
        <pc:spChg chg="mod">
          <ac:chgData name="Huan Nguyen" userId="7d7745dcf5ea0862" providerId="LiveId" clId="{F365018C-7652-4641-A43D-A8CC452D6C92}" dt="2022-07-28T02:50:33.110" v="1132" actId="14100"/>
          <ac:spMkLst>
            <pc:docMk/>
            <pc:sldMk cId="92129197" sldId="280"/>
            <ac:spMk id="31" creationId="{E4606CD9-606C-3740-84CB-B15CF673667D}"/>
          </ac:spMkLst>
        </pc:spChg>
        <pc:spChg chg="mod">
          <ac:chgData name="Huan Nguyen" userId="7d7745dcf5ea0862" providerId="LiveId" clId="{F365018C-7652-4641-A43D-A8CC452D6C92}" dt="2022-07-28T02:50:06.408" v="1129" actId="1076"/>
          <ac:spMkLst>
            <pc:docMk/>
            <pc:sldMk cId="92129197" sldId="280"/>
            <ac:spMk id="32" creationId="{A4492E2E-2F4F-5B25-C962-0B8DE3645B8F}"/>
          </ac:spMkLst>
        </pc:spChg>
      </pc:sldChg>
      <pc:sldChg chg="delSp modSp mod delAnim">
        <pc:chgData name="Huan Nguyen" userId="7d7745dcf5ea0862" providerId="LiveId" clId="{F365018C-7652-4641-A43D-A8CC452D6C92}" dt="2022-07-28T03:21:55.470" v="1372" actId="478"/>
        <pc:sldMkLst>
          <pc:docMk/>
          <pc:sldMk cId="0" sldId="303"/>
        </pc:sldMkLst>
        <pc:spChg chg="mod">
          <ac:chgData name="Huan Nguyen" userId="7d7745dcf5ea0862" providerId="LiveId" clId="{F365018C-7652-4641-A43D-A8CC452D6C92}" dt="2022-07-28T03:21:12.862" v="1370" actId="255"/>
          <ac:spMkLst>
            <pc:docMk/>
            <pc:sldMk cId="0" sldId="303"/>
            <ac:spMk id="3314" creationId="{00000000-0000-0000-0000-000000000000}"/>
          </ac:spMkLst>
        </pc:spChg>
        <pc:spChg chg="del">
          <ac:chgData name="Huan Nguyen" userId="7d7745dcf5ea0862" providerId="LiveId" clId="{F365018C-7652-4641-A43D-A8CC452D6C92}" dt="2022-07-28T03:21:48.866" v="1371" actId="478"/>
          <ac:spMkLst>
            <pc:docMk/>
            <pc:sldMk cId="0" sldId="303"/>
            <ac:spMk id="3316" creationId="{00000000-0000-0000-0000-000000000000}"/>
          </ac:spMkLst>
        </pc:spChg>
        <pc:spChg chg="del">
          <ac:chgData name="Huan Nguyen" userId="7d7745dcf5ea0862" providerId="LiveId" clId="{F365018C-7652-4641-A43D-A8CC452D6C92}" dt="2022-07-28T03:21:55.470" v="1372" actId="478"/>
          <ac:spMkLst>
            <pc:docMk/>
            <pc:sldMk cId="0" sldId="303"/>
            <ac:spMk id="3317" creationId="{00000000-0000-0000-0000-000000000000}"/>
          </ac:spMkLst>
        </pc:spChg>
      </pc:sldChg>
      <pc:sldChg chg="addSp delSp modSp del mod">
        <pc:chgData name="Huan Nguyen" userId="7d7745dcf5ea0862" providerId="LiveId" clId="{F365018C-7652-4641-A43D-A8CC452D6C92}" dt="2022-07-27T23:23:06.869" v="149" actId="2696"/>
        <pc:sldMkLst>
          <pc:docMk/>
          <pc:sldMk cId="1391829475" sldId="349"/>
        </pc:sldMkLst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0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1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2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3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4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5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6" creationId="{00000000-0000-0000-0000-000000000000}"/>
          </ac:spMkLst>
        </pc:spChg>
        <pc:spChg chg="add mod">
          <ac:chgData name="Huan Nguyen" userId="7d7745dcf5ea0862" providerId="LiveId" clId="{F365018C-7652-4641-A43D-A8CC452D6C92}" dt="2022-07-27T23:21:49.849" v="148" actId="14100"/>
          <ac:spMkLst>
            <pc:docMk/>
            <pc:sldMk cId="1391829475" sldId="349"/>
            <ac:spMk id="91" creationId="{47226407-9A7D-33E2-1DE6-CC1AD226F55F}"/>
          </ac:spMkLst>
        </pc:spChg>
        <pc:grpChg chg="mod">
          <ac:chgData name="Huan Nguyen" userId="7d7745dcf5ea0862" providerId="LiveId" clId="{F365018C-7652-4641-A43D-A8CC452D6C92}" dt="2022-07-27T23:18:44.682" v="132" actId="1076"/>
          <ac:grpSpMkLst>
            <pc:docMk/>
            <pc:sldMk cId="1391829475" sldId="349"/>
            <ac:grpSpMk id="8" creationId="{00000000-0000-0000-0000-000000000000}"/>
          </ac:grpSpMkLst>
        </pc:grpChg>
        <pc:grpChg chg="mod">
          <ac:chgData name="Huan Nguyen" userId="7d7745dcf5ea0862" providerId="LiveId" clId="{F365018C-7652-4641-A43D-A8CC452D6C92}" dt="2022-07-27T23:20:43.166" v="141" actId="1076"/>
          <ac:grpSpMkLst>
            <pc:docMk/>
            <pc:sldMk cId="1391829475" sldId="349"/>
            <ac:grpSpMk id="29" creationId="{00000000-0000-0000-0000-000000000000}"/>
          </ac:grpSpMkLst>
        </pc:grpChg>
        <pc:grpChg chg="del">
          <ac:chgData name="Huan Nguyen" userId="7d7745dcf5ea0862" providerId="LiveId" clId="{F365018C-7652-4641-A43D-A8CC452D6C92}" dt="2022-07-27T23:18:16.984" v="129" actId="478"/>
          <ac:grpSpMkLst>
            <pc:docMk/>
            <pc:sldMk cId="1391829475" sldId="349"/>
            <ac:grpSpMk id="39" creationId="{066F6156-D779-AFD7-A0C3-DD29580A0295}"/>
          </ac:grpSpMkLst>
        </pc:grpChg>
        <pc:grpChg chg="mod">
          <ac:chgData name="Huan Nguyen" userId="7d7745dcf5ea0862" providerId="LiveId" clId="{F365018C-7652-4641-A43D-A8CC452D6C92}" dt="2022-07-27T23:21:24.193" v="146" actId="14100"/>
          <ac:grpSpMkLst>
            <pc:docMk/>
            <pc:sldMk cId="1391829475" sldId="349"/>
            <ac:grpSpMk id="80" creationId="{06EA78DC-15D1-74D5-6CFD-14DD63D4558D}"/>
          </ac:grpSpMkLst>
        </pc:grpChg>
        <pc:picChg chg="add mod">
          <ac:chgData name="Huan Nguyen" userId="7d7745dcf5ea0862" providerId="LiveId" clId="{F365018C-7652-4641-A43D-A8CC452D6C92}" dt="2022-07-27T23:18:36.016" v="131" actId="1076"/>
          <ac:picMkLst>
            <pc:docMk/>
            <pc:sldMk cId="1391829475" sldId="349"/>
            <ac:picMk id="90" creationId="{FA526245-47AB-7EA4-DB24-97912C64A1E3}"/>
          </ac:picMkLst>
        </pc:picChg>
      </pc:sldChg>
      <pc:sldChg chg="del">
        <pc:chgData name="Huan Nguyen" userId="7d7745dcf5ea0862" providerId="LiveId" clId="{F365018C-7652-4641-A43D-A8CC452D6C92}" dt="2022-07-28T03:00:35.714" v="1243" actId="2696"/>
        <pc:sldMkLst>
          <pc:docMk/>
          <pc:sldMk cId="0" sldId="352"/>
        </pc:sldMkLst>
      </pc:sldChg>
      <pc:sldChg chg="del">
        <pc:chgData name="Huan Nguyen" userId="7d7745dcf5ea0862" providerId="LiveId" clId="{F365018C-7652-4641-A43D-A8CC452D6C92}" dt="2022-07-28T00:10:28.714" v="392" actId="2696"/>
        <pc:sldMkLst>
          <pc:docMk/>
          <pc:sldMk cId="2007600645" sldId="357"/>
        </pc:sldMkLst>
      </pc:sldChg>
      <pc:sldChg chg="modSp mod">
        <pc:chgData name="Huan Nguyen" userId="7d7745dcf5ea0862" providerId="LiveId" clId="{F365018C-7652-4641-A43D-A8CC452D6C92}" dt="2022-07-28T01:47:32.912" v="475" actId="20577"/>
        <pc:sldMkLst>
          <pc:docMk/>
          <pc:sldMk cId="2684810022" sldId="358"/>
        </pc:sldMkLst>
        <pc:spChg chg="mod">
          <ac:chgData name="Huan Nguyen" userId="7d7745dcf5ea0862" providerId="LiveId" clId="{F365018C-7652-4641-A43D-A8CC452D6C92}" dt="2022-07-28T01:47:32.912" v="475" actId="20577"/>
          <ac:spMkLst>
            <pc:docMk/>
            <pc:sldMk cId="2684810022" sldId="358"/>
            <ac:spMk id="9" creationId="{7B2DDB79-0D45-1B24-C851-A99BAAF88C9C}"/>
          </ac:spMkLst>
        </pc:spChg>
      </pc:sldChg>
      <pc:sldChg chg="addSp delSp modSp del mod">
        <pc:chgData name="Huan Nguyen" userId="7d7745dcf5ea0862" providerId="LiveId" clId="{F365018C-7652-4641-A43D-A8CC452D6C92}" dt="2022-07-28T01:45:01.333" v="471" actId="2696"/>
        <pc:sldMkLst>
          <pc:docMk/>
          <pc:sldMk cId="1330150180" sldId="360"/>
        </pc:sldMkLst>
        <pc:spChg chg="del mod">
          <ac:chgData name="Huan Nguyen" userId="7d7745dcf5ea0862" providerId="LiveId" clId="{F365018C-7652-4641-A43D-A8CC452D6C92}" dt="2022-07-28T00:02:43.631" v="312" actId="21"/>
          <ac:spMkLst>
            <pc:docMk/>
            <pc:sldMk cId="1330150180" sldId="360"/>
            <ac:spMk id="9" creationId="{7B2DDB79-0D45-1B24-C851-A99BAAF88C9C}"/>
          </ac:spMkLst>
        </pc:spChg>
        <pc:picChg chg="add del">
          <ac:chgData name="Huan Nguyen" userId="7d7745dcf5ea0862" providerId="LiveId" clId="{F365018C-7652-4641-A43D-A8CC452D6C92}" dt="2022-07-28T00:01:57.737" v="303" actId="22"/>
          <ac:picMkLst>
            <pc:docMk/>
            <pc:sldMk cId="1330150180" sldId="360"/>
            <ac:picMk id="3" creationId="{64FEEA43-337D-018C-98D9-93C8B15C3024}"/>
          </ac:picMkLst>
        </pc:picChg>
      </pc:sldChg>
      <pc:sldChg chg="del">
        <pc:chgData name="Huan Nguyen" userId="7d7745dcf5ea0862" providerId="LiveId" clId="{F365018C-7652-4641-A43D-A8CC452D6C92}" dt="2022-07-28T00:11:02.840" v="393" actId="2696"/>
        <pc:sldMkLst>
          <pc:docMk/>
          <pc:sldMk cId="1020776407" sldId="361"/>
        </pc:sldMkLst>
      </pc:sldChg>
      <pc:sldChg chg="del">
        <pc:chgData name="Huan Nguyen" userId="7d7745dcf5ea0862" providerId="LiveId" clId="{F365018C-7652-4641-A43D-A8CC452D6C92}" dt="2022-07-28T00:11:07.963" v="394" actId="2696"/>
        <pc:sldMkLst>
          <pc:docMk/>
          <pc:sldMk cId="3188303553" sldId="362"/>
        </pc:sldMkLst>
      </pc:sldChg>
      <pc:sldChg chg="del">
        <pc:chgData name="Huan Nguyen" userId="7d7745dcf5ea0862" providerId="LiveId" clId="{F365018C-7652-4641-A43D-A8CC452D6C92}" dt="2022-07-28T00:11:15.395" v="395" actId="2696"/>
        <pc:sldMkLst>
          <pc:docMk/>
          <pc:sldMk cId="2767758610" sldId="363"/>
        </pc:sldMkLst>
      </pc:sldChg>
      <pc:sldChg chg="del">
        <pc:chgData name="Huan Nguyen" userId="7d7745dcf5ea0862" providerId="LiveId" clId="{F365018C-7652-4641-A43D-A8CC452D6C92}" dt="2022-07-28T01:45:12.821" v="472" actId="2696"/>
        <pc:sldMkLst>
          <pc:docMk/>
          <pc:sldMk cId="1692613229" sldId="364"/>
        </pc:sldMkLst>
      </pc:sldChg>
      <pc:sldChg chg="addSp delSp modSp mod modAnim">
        <pc:chgData name="Huan Nguyen" userId="7d7745dcf5ea0862" providerId="LiveId" clId="{F365018C-7652-4641-A43D-A8CC452D6C92}" dt="2022-07-28T00:30:06.616" v="466"/>
        <pc:sldMkLst>
          <pc:docMk/>
          <pc:sldMk cId="3417392118" sldId="365"/>
        </pc:sldMkLst>
        <pc:spChg chg="mod">
          <ac:chgData name="Huan Nguyen" userId="7d7745dcf5ea0862" providerId="LiveId" clId="{F365018C-7652-4641-A43D-A8CC452D6C92}" dt="2022-07-28T00:21:01.710" v="399" actId="20577"/>
          <ac:spMkLst>
            <pc:docMk/>
            <pc:sldMk cId="3417392118" sldId="365"/>
            <ac:spMk id="3" creationId="{6D6E9569-1B9F-D75B-72B0-BB768252EDF2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8" creationId="{837549AD-B467-8B61-FB70-401518559FEA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9" creationId="{436ADB56-B06D-5F24-304D-81C67C8BDC8C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10" creationId="{8EC655C9-7523-E462-2017-E3BA38F2F41C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12" creationId="{A4474B77-7451-76CC-0F2A-EED6C5A9667F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13" creationId="{C9E312A2-EF40-9F32-D46F-E4EA03A0B1D4}"/>
          </ac:spMkLst>
        </pc:spChg>
        <pc:spChg chg="add mod">
          <ac:chgData name="Huan Nguyen" userId="7d7745dcf5ea0862" providerId="LiveId" clId="{F365018C-7652-4641-A43D-A8CC452D6C92}" dt="2022-07-28T00:25:53.501" v="439" actId="1076"/>
          <ac:spMkLst>
            <pc:docMk/>
            <pc:sldMk cId="3417392118" sldId="365"/>
            <ac:spMk id="15" creationId="{8432DF35-0328-2478-B6C2-F80D7BD0DA1A}"/>
          </ac:spMkLst>
        </pc:spChg>
        <pc:spChg chg="add">
          <ac:chgData name="Huan Nguyen" userId="7d7745dcf5ea0862" providerId="LiveId" clId="{F365018C-7652-4641-A43D-A8CC452D6C92}" dt="2022-07-28T00:26:40.054" v="443"/>
          <ac:spMkLst>
            <pc:docMk/>
            <pc:sldMk cId="3417392118" sldId="365"/>
            <ac:spMk id="17" creationId="{C98B113F-E90A-8A05-7C5C-707B092B8998}"/>
          </ac:spMkLst>
        </pc:spChg>
        <pc:spChg chg="mod">
          <ac:chgData name="Huan Nguyen" userId="7d7745dcf5ea0862" providerId="LiveId" clId="{F365018C-7652-4641-A43D-A8CC452D6C92}" dt="2022-07-28T00:23:07.358" v="412" actId="6549"/>
          <ac:spMkLst>
            <pc:docMk/>
            <pc:sldMk cId="3417392118" sldId="365"/>
            <ac:spMk id="50" creationId="{AF6CB265-0624-E4B8-A6C8-84BF00DEF75F}"/>
          </ac:spMkLst>
        </pc:spChg>
        <pc:spChg chg="add mod">
          <ac:chgData name="Huan Nguyen" userId="7d7745dcf5ea0862" providerId="LiveId" clId="{F365018C-7652-4641-A43D-A8CC452D6C92}" dt="2022-07-28T00:25:53.501" v="439" actId="1076"/>
          <ac:spMkLst>
            <pc:docMk/>
            <pc:sldMk cId="3417392118" sldId="365"/>
            <ac:spMk id="58" creationId="{8F89C0E3-52AD-7F7F-A6EB-E9B5557F2BE8}"/>
          </ac:spMkLst>
        </pc:sp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4" creationId="{71AA6B7E-7230-72EB-D570-CBB7D1D09B6E}"/>
          </ac:graphicFrameMkLst>
        </pc:graphicFrame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5" creationId="{F5753431-9442-086E-D08E-8D1965C9DB0F}"/>
          </ac:graphicFrameMkLst>
        </pc:graphicFrame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6" creationId="{4F155432-BCEE-5CF9-548E-31F62E1F1C46}"/>
          </ac:graphicFrameMkLst>
        </pc:graphicFrame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7" creationId="{63EC74BF-CD9D-94A8-98C6-07FD614C35D4}"/>
          </ac:graphicFrameMkLst>
        </pc:graphicFrameChg>
        <pc:graphicFrameChg chg="add mod">
          <ac:chgData name="Huan Nguyen" userId="7d7745dcf5ea0862" providerId="LiveId" clId="{F365018C-7652-4641-A43D-A8CC452D6C92}" dt="2022-07-28T00:29:32.638" v="462" actId="1076"/>
          <ac:graphicFrameMkLst>
            <pc:docMk/>
            <pc:sldMk cId="3417392118" sldId="365"/>
            <ac:graphicFrameMk id="16" creationId="{72174A1E-50D5-F12F-5F8D-AE65FACD27CA}"/>
          </ac:graphicFrameMkLst>
        </pc:graphicFrameChg>
        <pc:graphicFrameChg chg="add mod">
          <ac:chgData name="Huan Nguyen" userId="7d7745dcf5ea0862" providerId="LiveId" clId="{F365018C-7652-4641-A43D-A8CC452D6C92}" dt="2022-07-28T00:29:21.510" v="459" actId="1076"/>
          <ac:graphicFrameMkLst>
            <pc:docMk/>
            <pc:sldMk cId="3417392118" sldId="365"/>
            <ac:graphicFrameMk id="18" creationId="{6B3A9ACB-60EE-8BD0-FDD6-91EFDCB7BC42}"/>
          </ac:graphicFrameMkLst>
        </pc:graphicFrameChg>
        <pc:graphicFrameChg chg="mod">
          <ac:chgData name="Huan Nguyen" userId="7d7745dcf5ea0862" providerId="LiveId" clId="{F365018C-7652-4641-A43D-A8CC452D6C92}" dt="2022-07-28T00:29:29.356" v="461" actId="107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F365018C-7652-4641-A43D-A8CC452D6C92}" dt="2022-07-28T00:28:13.779" v="451" actId="1076"/>
          <ac:graphicFrameMkLst>
            <pc:docMk/>
            <pc:sldMk cId="3417392118" sldId="365"/>
            <ac:graphicFrameMk id="101" creationId="{EA0D89B0-E26C-BB25-7B48-208BEA813BFF}"/>
          </ac:graphicFrameMkLst>
        </pc:graphicFrameChg>
        <pc:picChg chg="add mod">
          <ac:chgData name="Huan Nguyen" userId="7d7745dcf5ea0862" providerId="LiveId" clId="{F365018C-7652-4641-A43D-A8CC452D6C92}" dt="2022-07-28T00:24:51.485" v="434" actId="14100"/>
          <ac:picMkLst>
            <pc:docMk/>
            <pc:sldMk cId="3417392118" sldId="365"/>
            <ac:picMk id="14" creationId="{118A6EAC-B93C-78F6-4270-D3BBCACF1708}"/>
          </ac:picMkLst>
        </pc:picChg>
        <pc:picChg chg="add mod">
          <ac:chgData name="Huan Nguyen" userId="7d7745dcf5ea0862" providerId="LiveId" clId="{F365018C-7652-4641-A43D-A8CC452D6C92}" dt="2022-07-28T00:22:05.997" v="409" actId="1076"/>
          <ac:picMkLst>
            <pc:docMk/>
            <pc:sldMk cId="3417392118" sldId="365"/>
            <ac:picMk id="47" creationId="{0E2D8479-AB7F-BE46-1C76-17F1A844634F}"/>
          </ac:picMkLst>
        </pc:picChg>
        <pc:picChg chg="del">
          <ac:chgData name="Huan Nguyen" userId="7d7745dcf5ea0862" providerId="LiveId" clId="{F365018C-7652-4641-A43D-A8CC452D6C92}" dt="2022-07-28T00:21:06.668" v="400" actId="478"/>
          <ac:picMkLst>
            <pc:docMk/>
            <pc:sldMk cId="3417392118" sldId="365"/>
            <ac:picMk id="49" creationId="{8A31D0C1-BB00-D93F-681D-578887681DB5}"/>
          </ac:picMkLst>
        </pc:picChg>
      </pc:sldChg>
      <pc:sldChg chg="del">
        <pc:chgData name="Huan Nguyen" userId="7d7745dcf5ea0862" providerId="LiveId" clId="{F365018C-7652-4641-A43D-A8CC452D6C92}" dt="2022-07-28T00:30:15.574" v="467" actId="2696"/>
        <pc:sldMkLst>
          <pc:docMk/>
          <pc:sldMk cId="389624446" sldId="367"/>
        </pc:sldMkLst>
      </pc:sldChg>
      <pc:sldChg chg="addSp delSp modSp mod delAnim modAnim">
        <pc:chgData name="Huan Nguyen" userId="7d7745dcf5ea0862" providerId="LiveId" clId="{F365018C-7652-4641-A43D-A8CC452D6C92}" dt="2022-07-28T02:20:57.551" v="796" actId="478"/>
        <pc:sldMkLst>
          <pc:docMk/>
          <pc:sldMk cId="1820144927" sldId="368"/>
        </pc:sldMkLst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8" creationId="{34B15A3D-FD5C-D5E1-32B8-F9694F709086}"/>
          </ac:spMkLst>
        </pc:spChg>
        <pc:spChg chg="mod">
          <ac:chgData name="Huan Nguyen" userId="7d7745dcf5ea0862" providerId="LiveId" clId="{F365018C-7652-4641-A43D-A8CC452D6C92}" dt="2022-07-28T02:06:56.158" v="595" actId="1076"/>
          <ac:spMkLst>
            <pc:docMk/>
            <pc:sldMk cId="1820144927" sldId="368"/>
            <ac:spMk id="9" creationId="{00000000-0000-0000-0000-000000000000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0" creationId="{9D091244-A40B-93B5-1F3A-484D432ED3DD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1" creationId="{0EB3EEBE-FA69-8EE7-2489-B1BAAF690887}"/>
          </ac:spMkLst>
        </pc:spChg>
        <pc:spChg chg="mod">
          <ac:chgData name="Huan Nguyen" userId="7d7745dcf5ea0862" providerId="LiveId" clId="{F365018C-7652-4641-A43D-A8CC452D6C92}" dt="2022-07-28T02:06:51.366" v="594" actId="207"/>
          <ac:spMkLst>
            <pc:docMk/>
            <pc:sldMk cId="1820144927" sldId="368"/>
            <ac:spMk id="12" creationId="{B70D8C2B-F5D4-BCB3-115D-02A6F808C7F6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3" creationId="{ABA52F58-6A4A-88DA-6A79-2E3CE46DB290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6" creationId="{EC3C5BCB-10AD-C645-A6E4-5BA393982F42}"/>
          </ac:spMkLst>
        </pc:spChg>
        <pc:spChg chg="del">
          <ac:chgData name="Huan Nguyen" userId="7d7745dcf5ea0862" providerId="LiveId" clId="{F365018C-7652-4641-A43D-A8CC452D6C92}" dt="2022-07-28T02:05:18.672" v="580" actId="478"/>
          <ac:spMkLst>
            <pc:docMk/>
            <pc:sldMk cId="1820144927" sldId="368"/>
            <ac:spMk id="26" creationId="{E826CF9A-1C1E-664B-8AE1-E34428D9B201}"/>
          </ac:spMkLst>
        </pc:spChg>
        <pc:spChg chg="del">
          <ac:chgData name="Huan Nguyen" userId="7d7745dcf5ea0862" providerId="LiveId" clId="{F365018C-7652-4641-A43D-A8CC452D6C92}" dt="2022-07-28T02:05:18.672" v="580" actId="478"/>
          <ac:spMkLst>
            <pc:docMk/>
            <pc:sldMk cId="1820144927" sldId="368"/>
            <ac:spMk id="29" creationId="{B04CB588-E54C-65B1-B562-4A6A8F22DFF7}"/>
          </ac:spMkLst>
        </pc:spChg>
        <pc:spChg chg="del">
          <ac:chgData name="Huan Nguyen" userId="7d7745dcf5ea0862" providerId="LiveId" clId="{F365018C-7652-4641-A43D-A8CC452D6C92}" dt="2022-07-28T02:05:18.672" v="580" actId="478"/>
          <ac:spMkLst>
            <pc:docMk/>
            <pc:sldMk cId="1820144927" sldId="368"/>
            <ac:spMk id="30" creationId="{1D19BFD3-CD0B-34DC-1A9E-46B7BF076FFA}"/>
          </ac:spMkLst>
        </pc:spChg>
        <pc:spChg chg="add mod">
          <ac:chgData name="Huan Nguyen" userId="7d7745dcf5ea0862" providerId="LiveId" clId="{F365018C-7652-4641-A43D-A8CC452D6C92}" dt="2022-07-28T02:18:25.442" v="773" actId="20577"/>
          <ac:spMkLst>
            <pc:docMk/>
            <pc:sldMk cId="1820144927" sldId="368"/>
            <ac:spMk id="45" creationId="{0939E75F-1221-4BBA-C361-1A0E9E561DC3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46" creationId="{84FDBBF5-9F11-FD2F-751C-7CCD06B8F59C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47" creationId="{19491381-C750-794C-FE10-F488EDD7F3F2}"/>
          </ac:spMkLst>
        </pc:spChg>
        <pc:spChg chg="add">
          <ac:chgData name="Huan Nguyen" userId="7d7745dcf5ea0862" providerId="LiveId" clId="{F365018C-7652-4641-A43D-A8CC452D6C92}" dt="2022-07-28T02:10:01.254" v="616"/>
          <ac:spMkLst>
            <pc:docMk/>
            <pc:sldMk cId="1820144927" sldId="368"/>
            <ac:spMk id="48" creationId="{FC5EA09A-EAC4-4EAB-E0B8-D5067AE03090}"/>
          </ac:spMkLst>
        </pc:spChg>
        <pc:spChg chg="add">
          <ac:chgData name="Huan Nguyen" userId="7d7745dcf5ea0862" providerId="LiveId" clId="{F365018C-7652-4641-A43D-A8CC452D6C92}" dt="2022-07-28T02:12:16.614" v="652"/>
          <ac:spMkLst>
            <pc:docMk/>
            <pc:sldMk cId="1820144927" sldId="368"/>
            <ac:spMk id="50" creationId="{AE78F409-609C-5600-88E8-98EE45F8BE79}"/>
          </ac:spMkLst>
        </pc:spChg>
        <pc:spChg chg="add">
          <ac:chgData name="Huan Nguyen" userId="7d7745dcf5ea0862" providerId="LiveId" clId="{F365018C-7652-4641-A43D-A8CC452D6C92}" dt="2022-07-28T02:15:30.733" v="730"/>
          <ac:spMkLst>
            <pc:docMk/>
            <pc:sldMk cId="1820144927" sldId="368"/>
            <ac:spMk id="52" creationId="{308A5D15-2C32-79EC-92EA-96A459956F70}"/>
          </ac:spMkLst>
        </pc:spChg>
        <pc:spChg chg="del">
          <ac:chgData name="Huan Nguyen" userId="7d7745dcf5ea0862" providerId="LiveId" clId="{F365018C-7652-4641-A43D-A8CC452D6C92}" dt="2022-07-28T02:05:05.218" v="579" actId="478"/>
          <ac:spMkLst>
            <pc:docMk/>
            <pc:sldMk cId="1820144927" sldId="368"/>
            <ac:spMk id="57" creationId="{00000000-0000-0000-0000-000000000000}"/>
          </ac:spMkLst>
        </pc:sp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2" creationId="{6007222C-4D8D-B96F-DFFF-BCC1D74AB339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3" creationId="{EEABA8EF-080B-A042-E8DD-95D98674AEBA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4" creationId="{780A0A65-B472-BAD1-D87A-9642B669B64E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5" creationId="{41CB6920-E2C0-BA7A-03B1-8DDFC59A1C40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6" creationId="{4ACE18F8-F5BB-3DEE-D33F-14240DEA7A7D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7" creationId="{73617F68-DF79-A040-E45A-3B37945F89F2}"/>
          </ac:graphicFrameMkLst>
        </pc:graphicFrameChg>
        <pc:graphicFrameChg chg="del">
          <ac:chgData name="Huan Nguyen" userId="7d7745dcf5ea0862" providerId="LiveId" clId="{F365018C-7652-4641-A43D-A8CC452D6C92}" dt="2022-07-28T02:20:57.551" v="796" actId="478"/>
          <ac:graphicFrameMkLst>
            <pc:docMk/>
            <pc:sldMk cId="1820144927" sldId="368"/>
            <ac:graphicFrameMk id="15" creationId="{D09E2BA2-B25C-72CC-00ED-734463790733}"/>
          </ac:graphicFrameMkLst>
        </pc:graphicFrameChg>
        <pc:graphicFrameChg chg="del">
          <ac:chgData name="Huan Nguyen" userId="7d7745dcf5ea0862" providerId="LiveId" clId="{F365018C-7652-4641-A43D-A8CC452D6C92}" dt="2022-07-28T02:05:18.672" v="580" actId="478"/>
          <ac:graphicFrameMkLst>
            <pc:docMk/>
            <pc:sldMk cId="1820144927" sldId="368"/>
            <ac:graphicFrameMk id="18" creationId="{ED556525-3D00-7682-86E6-D9B32A9DC70E}"/>
          </ac:graphicFrameMkLst>
        </pc:graphicFrameChg>
        <pc:graphicFrameChg chg="del">
          <ac:chgData name="Huan Nguyen" userId="7d7745dcf5ea0862" providerId="LiveId" clId="{F365018C-7652-4641-A43D-A8CC452D6C92}" dt="2022-07-28T02:05:18.672" v="580" actId="478"/>
          <ac:graphicFrameMkLst>
            <pc:docMk/>
            <pc:sldMk cId="1820144927" sldId="368"/>
            <ac:graphicFrameMk id="21" creationId="{F7FFFF90-5DD4-D9E7-85AA-AE120A55CE42}"/>
          </ac:graphicFrameMkLst>
        </pc:graphicFrameChg>
        <pc:graphicFrameChg chg="del">
          <ac:chgData name="Huan Nguyen" userId="7d7745dcf5ea0862" providerId="LiveId" clId="{F365018C-7652-4641-A43D-A8CC452D6C92}" dt="2022-07-28T02:05:18.672" v="580" actId="478"/>
          <ac:graphicFrameMkLst>
            <pc:docMk/>
            <pc:sldMk cId="1820144927" sldId="368"/>
            <ac:graphicFrameMk id="24" creationId="{5C4E3E80-3D27-4955-69AC-88BD4F34F4BA}"/>
          </ac:graphicFrameMkLst>
        </pc:graphicFrameChg>
        <pc:graphicFrameChg chg="del">
          <ac:chgData name="Huan Nguyen" userId="7d7745dcf5ea0862" providerId="LiveId" clId="{F365018C-7652-4641-A43D-A8CC452D6C92}" dt="2022-07-28T02:05:22.005" v="581" actId="478"/>
          <ac:graphicFrameMkLst>
            <pc:docMk/>
            <pc:sldMk cId="1820144927" sldId="368"/>
            <ac:graphicFrameMk id="31" creationId="{1F5CD3DD-E1F1-2128-26D7-E8550861AFD2}"/>
          </ac:graphicFrameMkLst>
        </pc:graphicFrameChg>
        <pc:graphicFrameChg chg="add mod">
          <ac:chgData name="Huan Nguyen" userId="7d7745dcf5ea0862" providerId="LiveId" clId="{F365018C-7652-4641-A43D-A8CC452D6C92}" dt="2022-07-28T02:17:10.933" v="755" actId="1076"/>
          <ac:graphicFrameMkLst>
            <pc:docMk/>
            <pc:sldMk cId="1820144927" sldId="368"/>
            <ac:graphicFrameMk id="49" creationId="{F562ECC1-37CC-217B-091E-AF2D821E66E9}"/>
          </ac:graphicFrameMkLst>
        </pc:graphicFrameChg>
        <pc:graphicFrameChg chg="add mod">
          <ac:chgData name="Huan Nguyen" userId="7d7745dcf5ea0862" providerId="LiveId" clId="{F365018C-7652-4641-A43D-A8CC452D6C92}" dt="2022-07-28T02:17:19.120" v="756" actId="1076"/>
          <ac:graphicFrameMkLst>
            <pc:docMk/>
            <pc:sldMk cId="1820144927" sldId="368"/>
            <ac:graphicFrameMk id="51" creationId="{9F59BD6B-40DB-FEDF-7DDF-7D2B004AF485}"/>
          </ac:graphicFrameMkLst>
        </pc:graphicFrameChg>
        <pc:graphicFrameChg chg="add mod">
          <ac:chgData name="Huan Nguyen" userId="7d7745dcf5ea0862" providerId="LiveId" clId="{F365018C-7652-4641-A43D-A8CC452D6C92}" dt="2022-07-28T02:18:14.559" v="771" actId="1076"/>
          <ac:graphicFrameMkLst>
            <pc:docMk/>
            <pc:sldMk cId="1820144927" sldId="368"/>
            <ac:graphicFrameMk id="53" creationId="{34EA75C0-B0F4-9F3A-DF59-FC145CA2852C}"/>
          </ac:graphicFrameMkLst>
        </pc:graphicFrameChg>
      </pc:sldChg>
      <pc:sldChg chg="addSp delSp modSp mod ord">
        <pc:chgData name="Huan Nguyen" userId="7d7745dcf5ea0862" providerId="LiveId" clId="{F365018C-7652-4641-A43D-A8CC452D6C92}" dt="2022-07-28T02:46:37.729" v="1064" actId="13926"/>
        <pc:sldMkLst>
          <pc:docMk/>
          <pc:sldMk cId="2916909764" sldId="369"/>
        </pc:sldMkLst>
        <pc:spChg chg="add del mod">
          <ac:chgData name="Huan Nguyen" userId="7d7745dcf5ea0862" providerId="LiveId" clId="{F365018C-7652-4641-A43D-A8CC452D6C92}" dt="2022-07-28T02:34:03.447" v="876"/>
          <ac:spMkLst>
            <pc:docMk/>
            <pc:sldMk cId="2916909764" sldId="369"/>
            <ac:spMk id="2" creationId="{9E0609F9-EBA2-5814-5343-DA6421125909}"/>
          </ac:spMkLst>
        </pc:spChg>
        <pc:spChg chg="add del mod">
          <ac:chgData name="Huan Nguyen" userId="7d7745dcf5ea0862" providerId="LiveId" clId="{F365018C-7652-4641-A43D-A8CC452D6C92}" dt="2022-07-28T02:34:03.447" v="876"/>
          <ac:spMkLst>
            <pc:docMk/>
            <pc:sldMk cId="2916909764" sldId="369"/>
            <ac:spMk id="5" creationId="{EEE78E01-79B1-ED14-6265-F6F32FD8DFE4}"/>
          </ac:spMkLst>
        </pc:spChg>
        <pc:spChg chg="add del">
          <ac:chgData name="Huan Nguyen" userId="7d7745dcf5ea0862" providerId="LiveId" clId="{F365018C-7652-4641-A43D-A8CC452D6C92}" dt="2022-07-28T02:34:39.529" v="881" actId="478"/>
          <ac:spMkLst>
            <pc:docMk/>
            <pc:sldMk cId="2916909764" sldId="369"/>
            <ac:spMk id="6" creationId="{C0C73190-5ACA-5DB7-D8CE-68B12D5C4E98}"/>
          </ac:spMkLst>
        </pc:spChg>
        <pc:spChg chg="add del mod">
          <ac:chgData name="Huan Nguyen" userId="7d7745dcf5ea0862" providerId="LiveId" clId="{F365018C-7652-4641-A43D-A8CC452D6C92}" dt="2022-07-28T02:45:02.724" v="1054" actId="478"/>
          <ac:spMkLst>
            <pc:docMk/>
            <pc:sldMk cId="2916909764" sldId="369"/>
            <ac:spMk id="8" creationId="{D9D3C9B3-8E89-F861-366C-0669C7040162}"/>
          </ac:spMkLst>
        </pc:spChg>
        <pc:spChg chg="add del">
          <ac:chgData name="Huan Nguyen" userId="7d7745dcf5ea0862" providerId="LiveId" clId="{F365018C-7652-4641-A43D-A8CC452D6C92}" dt="2022-07-28T02:36:19.733" v="891" actId="478"/>
          <ac:spMkLst>
            <pc:docMk/>
            <pc:sldMk cId="2916909764" sldId="369"/>
            <ac:spMk id="9" creationId="{0270D5EC-D565-2A77-529C-D203CFDB938A}"/>
          </ac:spMkLst>
        </pc:spChg>
        <pc:spChg chg="add del">
          <ac:chgData name="Huan Nguyen" userId="7d7745dcf5ea0862" providerId="LiveId" clId="{F365018C-7652-4641-A43D-A8CC452D6C92}" dt="2022-07-28T02:36:12.977" v="889" actId="478"/>
          <ac:spMkLst>
            <pc:docMk/>
            <pc:sldMk cId="2916909764" sldId="369"/>
            <ac:spMk id="11" creationId="{DD270711-3E55-DB67-6C4D-A132DBF8C429}"/>
          </ac:spMkLst>
        </pc:spChg>
        <pc:spChg chg="add del mod">
          <ac:chgData name="Huan Nguyen" userId="7d7745dcf5ea0862" providerId="LiveId" clId="{F365018C-7652-4641-A43D-A8CC452D6C92}" dt="2022-07-28T02:39:00.249" v="959" actId="478"/>
          <ac:spMkLst>
            <pc:docMk/>
            <pc:sldMk cId="2916909764" sldId="369"/>
            <ac:spMk id="12" creationId="{F222DA31-3A2F-9275-3CDD-CE1D4B75D7D0}"/>
          </ac:spMkLst>
        </pc:spChg>
        <pc:spChg chg="add del mod">
          <ac:chgData name="Huan Nguyen" userId="7d7745dcf5ea0862" providerId="LiveId" clId="{F365018C-7652-4641-A43D-A8CC452D6C92}" dt="2022-07-28T02:39:22.184" v="966" actId="478"/>
          <ac:spMkLst>
            <pc:docMk/>
            <pc:sldMk cId="2916909764" sldId="369"/>
            <ac:spMk id="14" creationId="{C310B652-EAFD-E6F0-633A-A060A44ED60B}"/>
          </ac:spMkLst>
        </pc:spChg>
        <pc:spChg chg="add del">
          <ac:chgData name="Huan Nguyen" userId="7d7745dcf5ea0862" providerId="LiveId" clId="{F365018C-7652-4641-A43D-A8CC452D6C92}" dt="2022-07-28T02:40:58.625" v="983" actId="478"/>
          <ac:spMkLst>
            <pc:docMk/>
            <pc:sldMk cId="2916909764" sldId="369"/>
            <ac:spMk id="15" creationId="{4ACE66A5-52BA-214C-C355-04EEDA7149BA}"/>
          </ac:spMkLst>
        </pc:spChg>
        <pc:spChg chg="add del">
          <ac:chgData name="Huan Nguyen" userId="7d7745dcf5ea0862" providerId="LiveId" clId="{F365018C-7652-4641-A43D-A8CC452D6C92}" dt="2022-07-28T02:41:04.020" v="984" actId="478"/>
          <ac:spMkLst>
            <pc:docMk/>
            <pc:sldMk cId="2916909764" sldId="369"/>
            <ac:spMk id="17" creationId="{20887305-AB28-F661-C409-A0D804D09EE3}"/>
          </ac:spMkLst>
        </pc:spChg>
        <pc:spChg chg="add del mod">
          <ac:chgData name="Huan Nguyen" userId="7d7745dcf5ea0862" providerId="LiveId" clId="{F365018C-7652-4641-A43D-A8CC452D6C92}" dt="2022-07-28T02:46:37.729" v="1064" actId="13926"/>
          <ac:spMkLst>
            <pc:docMk/>
            <pc:sldMk cId="2916909764" sldId="369"/>
            <ac:spMk id="18" creationId="{00000000-0000-0000-0000-000000000000}"/>
          </ac:spMkLst>
        </pc:spChg>
        <pc:spChg chg="add mod">
          <ac:chgData name="Huan Nguyen" userId="7d7745dcf5ea0862" providerId="LiveId" clId="{F365018C-7652-4641-A43D-A8CC452D6C92}" dt="2022-07-28T02:45:54.628" v="1059" actId="1076"/>
          <ac:spMkLst>
            <pc:docMk/>
            <pc:sldMk cId="2916909764" sldId="369"/>
            <ac:spMk id="34" creationId="{0CC085AF-0023-2067-49D8-92757CB5A973}"/>
          </ac:spMkLst>
        </pc:spChg>
        <pc:spChg chg="mod">
          <ac:chgData name="Huan Nguyen" userId="7d7745dcf5ea0862" providerId="LiveId" clId="{F365018C-7652-4641-A43D-A8CC452D6C92}" dt="2022-07-28T02:46:06.087" v="1062" actId="14100"/>
          <ac:spMkLst>
            <pc:docMk/>
            <pc:sldMk cId="2916909764" sldId="369"/>
            <ac:spMk id="44" creationId="{00000000-0000-0000-0000-000000000000}"/>
          </ac:spMkLst>
        </pc:spChg>
        <pc:graphicFrameChg chg="add del mod">
          <ac:chgData name="Huan Nguyen" userId="7d7745dcf5ea0862" providerId="LiveId" clId="{F365018C-7652-4641-A43D-A8CC452D6C92}" dt="2022-07-28T02:34:03.447" v="876"/>
          <ac:graphicFrameMkLst>
            <pc:docMk/>
            <pc:sldMk cId="2916909764" sldId="369"/>
            <ac:graphicFrameMk id="4" creationId="{41AC897D-E047-A0DC-A01E-513C81DE6B58}"/>
          </ac:graphicFrameMkLst>
        </pc:graphicFrameChg>
        <pc:graphicFrameChg chg="add">
          <ac:chgData name="Huan Nguyen" userId="7d7745dcf5ea0862" providerId="LiveId" clId="{F365018C-7652-4641-A43D-A8CC452D6C92}" dt="2022-07-28T02:34:13.672" v="879"/>
          <ac:graphicFrameMkLst>
            <pc:docMk/>
            <pc:sldMk cId="2916909764" sldId="369"/>
            <ac:graphicFrameMk id="7" creationId="{4AA8A98D-BEE3-5FF5-8F6F-C5B5F63102E2}"/>
          </ac:graphicFrameMkLst>
        </pc:graphicFrameChg>
        <pc:graphicFrameChg chg="add del">
          <ac:chgData name="Huan Nguyen" userId="7d7745dcf5ea0862" providerId="LiveId" clId="{F365018C-7652-4641-A43D-A8CC452D6C92}" dt="2022-07-28T02:36:16.594" v="890" actId="478"/>
          <ac:graphicFrameMkLst>
            <pc:docMk/>
            <pc:sldMk cId="2916909764" sldId="369"/>
            <ac:graphicFrameMk id="10" creationId="{F532FEC9-F9EE-5C9C-E993-995CE29D6333}"/>
          </ac:graphicFrameMkLst>
        </pc:graphicFrameChg>
        <pc:graphicFrameChg chg="add del mod">
          <ac:chgData name="Huan Nguyen" userId="7d7745dcf5ea0862" providerId="LiveId" clId="{F365018C-7652-4641-A43D-A8CC452D6C92}" dt="2022-07-28T02:37:43.522" v="900" actId="478"/>
          <ac:graphicFrameMkLst>
            <pc:docMk/>
            <pc:sldMk cId="2916909764" sldId="369"/>
            <ac:graphicFrameMk id="13" creationId="{3120D671-5FDD-E490-5D02-62C9E488817A}"/>
          </ac:graphicFrameMkLst>
        </pc:graphicFrameChg>
        <pc:graphicFrameChg chg="add">
          <ac:chgData name="Huan Nguyen" userId="7d7745dcf5ea0862" providerId="LiveId" clId="{F365018C-7652-4641-A43D-A8CC452D6C92}" dt="2022-07-28T02:40:06.996" v="968"/>
          <ac:graphicFrameMkLst>
            <pc:docMk/>
            <pc:sldMk cId="2916909764" sldId="369"/>
            <ac:graphicFrameMk id="16" creationId="{B3FE0AA1-C8E8-A25E-5F75-2481C96B9FDF}"/>
          </ac:graphicFrameMkLst>
        </pc:graphicFrameChg>
        <pc:graphicFrameChg chg="add mod">
          <ac:chgData name="Huan Nguyen" userId="7d7745dcf5ea0862" providerId="LiveId" clId="{F365018C-7652-4641-A43D-A8CC452D6C92}" dt="2022-07-28T02:45:59.792" v="1060" actId="1076"/>
          <ac:graphicFrameMkLst>
            <pc:docMk/>
            <pc:sldMk cId="2916909764" sldId="369"/>
            <ac:graphicFrameMk id="33" creationId="{94DCD79E-ADD3-2922-7C70-AAACFD724108}"/>
          </ac:graphicFrameMkLst>
        </pc:graphicFrameChg>
      </pc:sldChg>
      <pc:sldChg chg="addSp delSp modSp mod delAnim">
        <pc:chgData name="Huan Nguyen" userId="7d7745dcf5ea0862" providerId="LiveId" clId="{F365018C-7652-4641-A43D-A8CC452D6C92}" dt="2022-07-27T23:17:41.066" v="128" actId="1076"/>
        <pc:sldMkLst>
          <pc:docMk/>
          <pc:sldMk cId="0" sldId="372"/>
        </pc:sldMkLst>
        <pc:spChg chg="del">
          <ac:chgData name="Huan Nguyen" userId="7d7745dcf5ea0862" providerId="LiveId" clId="{F365018C-7652-4641-A43D-A8CC452D6C92}" dt="2022-07-27T23:06:40.431" v="0" actId="478"/>
          <ac:spMkLst>
            <pc:docMk/>
            <pc:sldMk cId="0" sldId="372"/>
            <ac:spMk id="2" creationId="{9FB1CF0F-1536-F105-1BE3-E97FA647D399}"/>
          </ac:spMkLst>
        </pc:spChg>
        <pc:spChg chg="add mod">
          <ac:chgData name="Huan Nguyen" userId="7d7745dcf5ea0862" providerId="LiveId" clId="{F365018C-7652-4641-A43D-A8CC452D6C92}" dt="2022-07-27T23:17:34.656" v="127" actId="1076"/>
          <ac:spMkLst>
            <pc:docMk/>
            <pc:sldMk cId="0" sldId="372"/>
            <ac:spMk id="4" creationId="{7BBE6838-DE7C-6B2A-B52D-B12E5F80D395}"/>
          </ac:spMkLst>
        </pc:spChg>
        <pc:spChg chg="add del mod">
          <ac:chgData name="Huan Nguyen" userId="7d7745dcf5ea0862" providerId="LiveId" clId="{F365018C-7652-4641-A43D-A8CC452D6C92}" dt="2022-07-27T23:15:31.515" v="91" actId="478"/>
          <ac:spMkLst>
            <pc:docMk/>
            <pc:sldMk cId="0" sldId="372"/>
            <ac:spMk id="5" creationId="{022F8793-2316-8D36-5572-F56B26B0D4EE}"/>
          </ac:spMkLst>
        </pc:spChg>
        <pc:picChg chg="add mod">
          <ac:chgData name="Huan Nguyen" userId="7d7745dcf5ea0862" providerId="LiveId" clId="{F365018C-7652-4641-A43D-A8CC452D6C92}" dt="2022-07-27T23:17:41.066" v="128" actId="1076"/>
          <ac:picMkLst>
            <pc:docMk/>
            <pc:sldMk cId="0" sldId="372"/>
            <ac:picMk id="7" creationId="{B258BF68-973B-F0E6-A936-EEF71C96D52C}"/>
          </ac:picMkLst>
        </pc:picChg>
      </pc:sldChg>
      <pc:sldChg chg="modAnim">
        <pc:chgData name="Huan Nguyen" userId="7d7745dcf5ea0862" providerId="LiveId" clId="{F365018C-7652-4641-A43D-A8CC452D6C92}" dt="2022-07-28T03:29:34.824" v="1390"/>
        <pc:sldMkLst>
          <pc:docMk/>
          <pc:sldMk cId="96623620" sldId="374"/>
        </pc:sldMkLst>
      </pc:sldChg>
      <pc:sldChg chg="addSp delSp modSp mod modAnim">
        <pc:chgData name="Huan Nguyen" userId="7d7745dcf5ea0862" providerId="LiveId" clId="{F365018C-7652-4641-A43D-A8CC452D6C92}" dt="2022-07-27T23:41:07.847" v="266"/>
        <pc:sldMkLst>
          <pc:docMk/>
          <pc:sldMk cId="1802546946" sldId="375"/>
        </pc:sldMkLst>
        <pc:spChg chg="add del mod">
          <ac:chgData name="Huan Nguyen" userId="7d7745dcf5ea0862" providerId="LiveId" clId="{F365018C-7652-4641-A43D-A8CC452D6C92}" dt="2022-07-27T23:33:25.964" v="198"/>
          <ac:spMkLst>
            <pc:docMk/>
            <pc:sldMk cId="1802546946" sldId="375"/>
            <ac:spMk id="2" creationId="{3A2335A8-4DB0-BE2B-2AF8-1E12CD275554}"/>
          </ac:spMkLst>
        </pc:spChg>
        <pc:spChg chg="add">
          <ac:chgData name="Huan Nguyen" userId="7d7745dcf5ea0862" providerId="LiveId" clId="{F365018C-7652-4641-A43D-A8CC452D6C92}" dt="2022-07-27T23:33:31.884" v="199"/>
          <ac:spMkLst>
            <pc:docMk/>
            <pc:sldMk cId="1802546946" sldId="375"/>
            <ac:spMk id="5" creationId="{BC2685D6-2C22-8EE9-640D-A5CB7B2F60F3}"/>
          </ac:spMkLst>
        </pc:spChg>
        <pc:spChg chg="mod">
          <ac:chgData name="Huan Nguyen" userId="7d7745dcf5ea0862" providerId="LiveId" clId="{F365018C-7652-4641-A43D-A8CC452D6C92}" dt="2022-07-27T23:38:08.707" v="264" actId="20577"/>
          <ac:spMkLst>
            <pc:docMk/>
            <pc:sldMk cId="1802546946" sldId="375"/>
            <ac:spMk id="27" creationId="{AA0387B3-22B5-F675-A115-599E03717E7C}"/>
          </ac:spMkLst>
        </pc:spChg>
        <pc:graphicFrameChg chg="add del mod">
          <ac:chgData name="Huan Nguyen" userId="7d7745dcf5ea0862" providerId="LiveId" clId="{F365018C-7652-4641-A43D-A8CC452D6C92}" dt="2022-07-27T23:33:25.964" v="198"/>
          <ac:graphicFrameMkLst>
            <pc:docMk/>
            <pc:sldMk cId="1802546946" sldId="375"/>
            <ac:graphicFrameMk id="3" creationId="{BDCA7B52-762F-285B-8E65-3367E39943C8}"/>
          </ac:graphicFrameMkLst>
        </pc:graphicFrameChg>
        <pc:graphicFrameChg chg="add mod">
          <ac:chgData name="Huan Nguyen" userId="7d7745dcf5ea0862" providerId="LiveId" clId="{F365018C-7652-4641-A43D-A8CC452D6C92}" dt="2022-07-27T23:38:05.906" v="262" actId="1076"/>
          <ac:graphicFrameMkLst>
            <pc:docMk/>
            <pc:sldMk cId="1802546946" sldId="375"/>
            <ac:graphicFrameMk id="6" creationId="{E51CBBD4-F353-191E-9EAD-AB93FAF1EF16}"/>
          </ac:graphicFrameMkLst>
        </pc:graphicFrameChg>
      </pc:sldChg>
      <pc:sldChg chg="addSp delSp modSp add mod ord addAnim delAnim modAnim">
        <pc:chgData name="Huan Nguyen" userId="7d7745dcf5ea0862" providerId="LiveId" clId="{F365018C-7652-4641-A43D-A8CC452D6C92}" dt="2022-07-28T00:03:52.095" v="323" actId="1076"/>
        <pc:sldMkLst>
          <pc:docMk/>
          <pc:sldMk cId="2154554230" sldId="376"/>
        </pc:sldMkLst>
        <pc:spChg chg="mod">
          <ac:chgData name="Huan Nguyen" userId="7d7745dcf5ea0862" providerId="LiveId" clId="{F365018C-7652-4641-A43D-A8CC452D6C92}" dt="2022-07-27T23:59:42.118" v="295" actId="1076"/>
          <ac:spMkLst>
            <pc:docMk/>
            <pc:sldMk cId="2154554230" sldId="376"/>
            <ac:spMk id="12" creationId="{3A05FA64-5175-BEBF-BA14-57B12F137E0B}"/>
          </ac:spMkLst>
        </pc:spChg>
        <pc:spChg chg="del">
          <ac:chgData name="Huan Nguyen" userId="7d7745dcf5ea0862" providerId="LiveId" clId="{F365018C-7652-4641-A43D-A8CC452D6C92}" dt="2022-07-27T23:58:17.351" v="290" actId="478"/>
          <ac:spMkLst>
            <pc:docMk/>
            <pc:sldMk cId="2154554230" sldId="376"/>
            <ac:spMk id="16" creationId="{D2CB806A-AF7A-BF76-FD3B-3CFA98CE759C}"/>
          </ac:spMkLst>
        </pc:spChg>
        <pc:spChg chg="add del">
          <ac:chgData name="Huan Nguyen" userId="7d7745dcf5ea0862" providerId="LiveId" clId="{F365018C-7652-4641-A43D-A8CC452D6C92}" dt="2022-07-27T23:58:05.070" v="287" actId="478"/>
          <ac:spMkLst>
            <pc:docMk/>
            <pc:sldMk cId="2154554230" sldId="376"/>
            <ac:spMk id="22" creationId="{8BC89E73-43E2-EF21-5B5B-8118EB73631A}"/>
          </ac:spMkLst>
        </pc:spChg>
        <pc:spChg chg="add mod">
          <ac:chgData name="Huan Nguyen" userId="7d7745dcf5ea0862" providerId="LiveId" clId="{F365018C-7652-4641-A43D-A8CC452D6C92}" dt="2022-07-28T00:02:57.987" v="316" actId="20577"/>
          <ac:spMkLst>
            <pc:docMk/>
            <pc:sldMk cId="2154554230" sldId="376"/>
            <ac:spMk id="34" creationId="{3D7C05D4-F050-7E3F-F8A2-9517676859D4}"/>
          </ac:spMkLst>
        </pc:spChg>
        <pc:spChg chg="mod">
          <ac:chgData name="Huan Nguyen" userId="7d7745dcf5ea0862" providerId="LiveId" clId="{F365018C-7652-4641-A43D-A8CC452D6C92}" dt="2022-07-28T00:03:52.095" v="323" actId="1076"/>
          <ac:spMkLst>
            <pc:docMk/>
            <pc:sldMk cId="2154554230" sldId="376"/>
            <ac:spMk id="462" creationId="{00000000-0000-0000-0000-000000000000}"/>
          </ac:spMkLst>
        </pc:spChg>
        <pc:grpChg chg="mod">
          <ac:chgData name="Huan Nguyen" userId="7d7745dcf5ea0862" providerId="LiveId" clId="{F365018C-7652-4641-A43D-A8CC452D6C92}" dt="2022-07-28T00:03:47.008" v="321" actId="14100"/>
          <ac:grpSpMkLst>
            <pc:docMk/>
            <pc:sldMk cId="2154554230" sldId="376"/>
            <ac:grpSpMk id="458" creationId="{00000000-0000-0000-0000-000000000000}"/>
          </ac:grpSpMkLst>
        </pc:grpChg>
        <pc:graphicFrameChg chg="del">
          <ac:chgData name="Huan Nguyen" userId="7d7745dcf5ea0862" providerId="LiveId" clId="{F365018C-7652-4641-A43D-A8CC452D6C92}" dt="2022-07-27T23:57:16.198" v="280" actId="478"/>
          <ac:graphicFrameMkLst>
            <pc:docMk/>
            <pc:sldMk cId="2154554230" sldId="376"/>
            <ac:graphicFrameMk id="2" creationId="{519A3A05-1B84-46AE-B4AB-4604B1AC9893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4" creationId="{DD184743-FB92-68CC-9CF6-1EDA89018422}"/>
          </ac:graphicFrameMkLst>
        </pc:graphicFrameChg>
        <pc:graphicFrameChg chg="del">
          <ac:chgData name="Huan Nguyen" userId="7d7745dcf5ea0862" providerId="LiveId" clId="{F365018C-7652-4641-A43D-A8CC452D6C92}" dt="2022-07-27T23:58:10.756" v="289" actId="478"/>
          <ac:graphicFrameMkLst>
            <pc:docMk/>
            <pc:sldMk cId="2154554230" sldId="376"/>
            <ac:graphicFrameMk id="17" creationId="{D307F859-F72D-2DF1-F7EB-C0B478241521}"/>
          </ac:graphicFrameMkLst>
        </pc:graphicFrameChg>
        <pc:graphicFrameChg chg="del">
          <ac:chgData name="Huan Nguyen" userId="7d7745dcf5ea0862" providerId="LiveId" clId="{F365018C-7652-4641-A43D-A8CC452D6C92}" dt="2022-07-27T23:58:20.607" v="291" actId="478"/>
          <ac:graphicFrameMkLst>
            <pc:docMk/>
            <pc:sldMk cId="2154554230" sldId="376"/>
            <ac:graphicFrameMk id="21" creationId="{F9F02BC5-FD9C-1FA0-BEB1-16A22687E636}"/>
          </ac:graphicFrameMkLst>
        </pc:graphicFrameChg>
        <pc:graphicFrameChg chg="del">
          <ac:chgData name="Huan Nguyen" userId="7d7745dcf5ea0862" providerId="LiveId" clId="{F365018C-7652-4641-A43D-A8CC452D6C92}" dt="2022-07-27T23:57:58.654" v="286" actId="478"/>
          <ac:graphicFrameMkLst>
            <pc:docMk/>
            <pc:sldMk cId="2154554230" sldId="376"/>
            <ac:graphicFrameMk id="23" creationId="{70E0634F-73BA-CF1B-CD8F-D70E85FC7324}"/>
          </ac:graphicFrameMkLst>
        </pc:graphicFrameChg>
        <pc:graphicFrameChg chg="del">
          <ac:chgData name="Huan Nguyen" userId="7d7745dcf5ea0862" providerId="LiveId" clId="{F365018C-7652-4641-A43D-A8CC452D6C92}" dt="2022-07-27T23:57:56.120" v="285" actId="478"/>
          <ac:graphicFrameMkLst>
            <pc:docMk/>
            <pc:sldMk cId="2154554230" sldId="376"/>
            <ac:graphicFrameMk id="24" creationId="{7DE19F74-68DC-76F3-5946-F0C8A5C387A5}"/>
          </ac:graphicFrameMkLst>
        </pc:graphicFrameChg>
        <pc:graphicFrameChg chg="del">
          <ac:chgData name="Huan Nguyen" userId="7d7745dcf5ea0862" providerId="LiveId" clId="{F365018C-7652-4641-A43D-A8CC452D6C92}" dt="2022-07-27T23:58:08.224" v="288" actId="478"/>
          <ac:graphicFrameMkLst>
            <pc:docMk/>
            <pc:sldMk cId="2154554230" sldId="376"/>
            <ac:graphicFrameMk id="28" creationId="{F1CCE996-8803-624F-2713-1277010DF0BE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29" creationId="{F97F8323-CAAF-E7F5-AD8B-9CD20600D282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0" creationId="{D07931A8-6C1B-01AE-0941-FADD1F50784C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1" creationId="{8AF5637B-91A2-6237-7700-884DE28DD6C7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2" creationId="{8E55C35E-1AC9-A5DE-57B6-6F317D7285A8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3" creationId="{F02EBB07-2310-376D-30BD-7BF892CB17C9}"/>
          </ac:graphicFrameMkLst>
        </pc:graphicFrameChg>
        <pc:picChg chg="del">
          <ac:chgData name="Huan Nguyen" userId="7d7745dcf5ea0862" providerId="LiveId" clId="{F365018C-7652-4641-A43D-A8CC452D6C92}" dt="2022-07-27T23:51:26.719" v="273" actId="478"/>
          <ac:picMkLst>
            <pc:docMk/>
            <pc:sldMk cId="2154554230" sldId="376"/>
            <ac:picMk id="3" creationId="{B986A785-1C1D-F536-EFF7-68185A061895}"/>
          </ac:picMkLst>
        </pc:picChg>
        <pc:picChg chg="add del mod">
          <ac:chgData name="Huan Nguyen" userId="7d7745dcf5ea0862" providerId="LiveId" clId="{F365018C-7652-4641-A43D-A8CC452D6C92}" dt="2022-07-27T23:59:31.030" v="294" actId="1076"/>
          <ac:picMkLst>
            <pc:docMk/>
            <pc:sldMk cId="2154554230" sldId="376"/>
            <ac:picMk id="7" creationId="{4949068F-B80F-7591-FB72-DE988B71684D}"/>
          </ac:picMkLst>
        </pc:picChg>
        <pc:picChg chg="add mod">
          <ac:chgData name="Huan Nguyen" userId="7d7745dcf5ea0862" providerId="LiveId" clId="{F365018C-7652-4641-A43D-A8CC452D6C92}" dt="2022-07-28T00:01:15.402" v="301" actId="1076"/>
          <ac:picMkLst>
            <pc:docMk/>
            <pc:sldMk cId="2154554230" sldId="376"/>
            <ac:picMk id="9" creationId="{70AF3451-F1B1-01EC-C7F1-11A444FF9278}"/>
          </ac:picMkLst>
        </pc:picChg>
        <pc:picChg chg="del mod">
          <ac:chgData name="Huan Nguyen" userId="7d7745dcf5ea0862" providerId="LiveId" clId="{F365018C-7652-4641-A43D-A8CC452D6C92}" dt="2022-07-28T00:00:02.766" v="297" actId="21"/>
          <ac:picMkLst>
            <pc:docMk/>
            <pc:sldMk cId="2154554230" sldId="376"/>
            <ac:picMk id="11" creationId="{B81CD4AF-183A-2CFB-CEEC-738A0F5BE994}"/>
          </ac:picMkLst>
        </pc:picChg>
      </pc:sldChg>
      <pc:sldChg chg="addSp delSp modSp add mod delAnim modAnim">
        <pc:chgData name="Huan Nguyen" userId="7d7745dcf5ea0862" providerId="LiveId" clId="{F365018C-7652-4641-A43D-A8CC452D6C92}" dt="2022-07-28T00:09:27.539" v="390" actId="14100"/>
        <pc:sldMkLst>
          <pc:docMk/>
          <pc:sldMk cId="3280816494" sldId="377"/>
        </pc:sldMkLst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8" creationId="{F5BB88C7-07E7-9BC1-8C8C-E8A131BEBDCB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0" creationId="{E4B08ED0-CB64-4AF7-7D8B-BFC5BA2DF83B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1" creationId="{C6074D57-F834-3F1B-B6DC-C6C341271463}"/>
          </ac:spMkLst>
        </pc:spChg>
        <pc:spChg chg="add mod">
          <ac:chgData name="Huan Nguyen" userId="7d7745dcf5ea0862" providerId="LiveId" clId="{F365018C-7652-4641-A43D-A8CC452D6C92}" dt="2022-07-28T00:04:51.132" v="327" actId="1076"/>
          <ac:spMkLst>
            <pc:docMk/>
            <pc:sldMk cId="3280816494" sldId="377"/>
            <ac:spMk id="13" creationId="{770D13EA-2E08-45C3-8BD1-E61FA2073BE4}"/>
          </ac:spMkLst>
        </pc:spChg>
        <pc:spChg chg="add mod">
          <ac:chgData name="Huan Nguyen" userId="7d7745dcf5ea0862" providerId="LiveId" clId="{F365018C-7652-4641-A43D-A8CC452D6C92}" dt="2022-07-28T00:09:16.819" v="387" actId="1076"/>
          <ac:spMkLst>
            <pc:docMk/>
            <pc:sldMk cId="3280816494" sldId="377"/>
            <ac:spMk id="14" creationId="{C61DD700-5AF4-0A89-835F-155B400CF41C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5" creationId="{C28B399C-B7EB-7F62-CF6D-21D2E1D49528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6" creationId="{CA790D14-7F9C-DDD4-61C2-0EB21FD9082F}"/>
          </ac:spMkLst>
        </pc:spChg>
        <pc:spChg chg="add mod">
          <ac:chgData name="Huan Nguyen" userId="7d7745dcf5ea0862" providerId="LiveId" clId="{F365018C-7652-4641-A43D-A8CC452D6C92}" dt="2022-07-28T00:07:46.672" v="357" actId="1076"/>
          <ac:spMkLst>
            <pc:docMk/>
            <pc:sldMk cId="3280816494" sldId="377"/>
            <ac:spMk id="17" creationId="{A6C4C575-E2ED-3C8B-043D-EF91ED0CD7D4}"/>
          </ac:spMkLst>
        </pc:sp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2" creationId="{3FCB5E85-4376-AB9E-3AD8-F1FA73A34A91}"/>
          </ac:graphicFrameMkLst>
        </pc:graphicFrame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3" creationId="{55ADF035-48C0-A812-9B63-3AB9717B6B58}"/>
          </ac:graphicFrameMkLst>
        </pc:graphicFrame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4" creationId="{0C350C5F-B944-2D85-D772-E8D587521C22}"/>
          </ac:graphicFrameMkLst>
        </pc:graphicFrame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5" creationId="{F0D97840-20FF-AA30-680E-DEBA8DED2C85}"/>
          </ac:graphicFrameMkLst>
        </pc:graphicFrameChg>
        <pc:graphicFrameChg chg="add mod">
          <ac:chgData name="Huan Nguyen" userId="7d7745dcf5ea0862" providerId="LiveId" clId="{F365018C-7652-4641-A43D-A8CC452D6C92}" dt="2022-07-28T00:09:27.539" v="390" actId="14100"/>
          <ac:graphicFrameMkLst>
            <pc:docMk/>
            <pc:sldMk cId="3280816494" sldId="377"/>
            <ac:graphicFrameMk id="18" creationId="{F08C2AB3-AF48-6080-1313-DFBD558EC950}"/>
          </ac:graphicFrameMkLst>
        </pc:graphicFrameChg>
        <pc:picChg chg="del">
          <ac:chgData name="Huan Nguyen" userId="7d7745dcf5ea0862" providerId="LiveId" clId="{F365018C-7652-4641-A43D-A8CC452D6C92}" dt="2022-07-28T00:04:21.220" v="325" actId="478"/>
          <ac:picMkLst>
            <pc:docMk/>
            <pc:sldMk cId="3280816494" sldId="377"/>
            <ac:picMk id="7" creationId="{4949068F-B80F-7591-FB72-DE988B71684D}"/>
          </ac:picMkLst>
        </pc:picChg>
      </pc:sldChg>
      <pc:sldChg chg="addSp delSp modSp add mod ord modAnim">
        <pc:chgData name="Huan Nguyen" userId="7d7745dcf5ea0862" providerId="LiveId" clId="{F365018C-7652-4641-A43D-A8CC452D6C92}" dt="2022-07-28T02:00:43.324" v="578" actId="1076"/>
        <pc:sldMkLst>
          <pc:docMk/>
          <pc:sldMk cId="4175839636" sldId="378"/>
        </pc:sldMkLst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6" creationId="{98A731C4-A57F-2FA2-19FD-DBA7151D7CD2}"/>
          </ac:spMkLst>
        </pc:spChg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7" creationId="{3229C82A-3A9F-1547-66DB-49528391FA62}"/>
          </ac:spMkLst>
        </pc:spChg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8" creationId="{9C931F4F-FBEC-132C-F423-6D8C0E10BC87}"/>
          </ac:spMkLst>
        </pc:spChg>
        <pc:spChg chg="mod">
          <ac:chgData name="Huan Nguyen" userId="7d7745dcf5ea0862" providerId="LiveId" clId="{F365018C-7652-4641-A43D-A8CC452D6C92}" dt="2022-07-28T02:00:37.944" v="577" actId="1076"/>
          <ac:spMkLst>
            <pc:docMk/>
            <pc:sldMk cId="4175839636" sldId="378"/>
            <ac:spMk id="9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00:43.324" v="578" actId="1076"/>
          <ac:spMkLst>
            <pc:docMk/>
            <pc:sldMk cId="4175839636" sldId="378"/>
            <ac:spMk id="10" creationId="{00000000-0000-0000-0000-000000000000}"/>
          </ac:spMkLst>
        </pc:spChg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11" creationId="{6C06CB42-2395-C8D2-A5E2-A1BF078C4C32}"/>
          </ac:spMkLst>
        </pc:spChg>
        <pc:spChg chg="del">
          <ac:chgData name="Huan Nguyen" userId="7d7745dcf5ea0862" providerId="LiveId" clId="{F365018C-7652-4641-A43D-A8CC452D6C92}" dt="2022-07-28T01:50:38.924" v="482" actId="478"/>
          <ac:spMkLst>
            <pc:docMk/>
            <pc:sldMk cId="4175839636" sldId="378"/>
            <ac:spMk id="12" creationId="{B70D8C2B-F5D4-BCB3-115D-02A6F808C7F6}"/>
          </ac:spMkLst>
        </pc:spChg>
        <pc:spChg chg="add">
          <ac:chgData name="Huan Nguyen" userId="7d7745dcf5ea0862" providerId="LiveId" clId="{F365018C-7652-4641-A43D-A8CC452D6C92}" dt="2022-07-28T01:54:52.786" v="502"/>
          <ac:spMkLst>
            <pc:docMk/>
            <pc:sldMk cId="4175839636" sldId="378"/>
            <ac:spMk id="13" creationId="{6B3CBD6F-8726-D902-33FA-56307A90FDD3}"/>
          </ac:spMkLst>
        </pc:spChg>
        <pc:spChg chg="add del mod">
          <ac:chgData name="Huan Nguyen" userId="7d7745dcf5ea0862" providerId="LiveId" clId="{F365018C-7652-4641-A43D-A8CC452D6C92}" dt="2022-07-28T01:55:29.427" v="508"/>
          <ac:spMkLst>
            <pc:docMk/>
            <pc:sldMk cId="4175839636" sldId="378"/>
            <ac:spMk id="16" creationId="{B9BABFA5-3CB4-1B81-B60C-48B6AAE478F8}"/>
          </ac:spMkLst>
        </pc:spChg>
        <pc:spChg chg="mod">
          <ac:chgData name="Huan Nguyen" userId="7d7745dcf5ea0862" providerId="LiveId" clId="{F365018C-7652-4641-A43D-A8CC452D6C92}" dt="2022-07-28T02:00:31.699" v="576" actId="115"/>
          <ac:spMkLst>
            <pc:docMk/>
            <pc:sldMk cId="4175839636" sldId="378"/>
            <ac:spMk id="57" creationId="{00000000-0000-0000-0000-000000000000}"/>
          </ac:spMkLst>
        </pc:spChg>
        <pc:spChg chg="mod">
          <ac:chgData name="Huan Nguyen" userId="7d7745dcf5ea0862" providerId="LiveId" clId="{F365018C-7652-4641-A43D-A8CC452D6C92}" dt="2022-07-28T01:55:10.222" v="503" actId="1076"/>
          <ac:spMkLst>
            <pc:docMk/>
            <pc:sldMk cId="4175839636" sldId="378"/>
            <ac:spMk id="60" creationId="{00000000-0000-0000-0000-000000000000}"/>
          </ac:spMkLst>
        </pc:spChg>
        <pc:graphicFrameChg chg="add del">
          <ac:chgData name="Huan Nguyen" userId="7d7745dcf5ea0862" providerId="LiveId" clId="{F365018C-7652-4641-A43D-A8CC452D6C92}" dt="2022-07-28T01:50:21.113" v="479"/>
          <ac:graphicFrameMkLst>
            <pc:docMk/>
            <pc:sldMk cId="4175839636" sldId="378"/>
            <ac:graphicFrameMk id="2" creationId="{153FC426-985B-7459-4650-31D7002DBD3F}"/>
          </ac:graphicFrameMkLst>
        </pc:graphicFrameChg>
        <pc:graphicFrameChg chg="add del">
          <ac:chgData name="Huan Nguyen" userId="7d7745dcf5ea0862" providerId="LiveId" clId="{F365018C-7652-4641-A43D-A8CC452D6C92}" dt="2022-07-28T01:50:21.113" v="479"/>
          <ac:graphicFrameMkLst>
            <pc:docMk/>
            <pc:sldMk cId="4175839636" sldId="378"/>
            <ac:graphicFrameMk id="3" creationId="{43002C29-C5A1-E069-F5F1-19BBE51BEFFA}"/>
          </ac:graphicFrameMkLst>
        </pc:graphicFrameChg>
        <pc:graphicFrameChg chg="add del">
          <ac:chgData name="Huan Nguyen" userId="7d7745dcf5ea0862" providerId="LiveId" clId="{F365018C-7652-4641-A43D-A8CC452D6C92}" dt="2022-07-28T01:50:21.113" v="479"/>
          <ac:graphicFrameMkLst>
            <pc:docMk/>
            <pc:sldMk cId="4175839636" sldId="378"/>
            <ac:graphicFrameMk id="5" creationId="{9C484BC7-30A8-D9EA-977B-DF76854AD8C0}"/>
          </ac:graphicFrameMkLst>
        </pc:graphicFrameChg>
        <pc:graphicFrameChg chg="add mod">
          <ac:chgData name="Huan Nguyen" userId="7d7745dcf5ea0862" providerId="LiveId" clId="{F365018C-7652-4641-A43D-A8CC452D6C92}" dt="2022-07-28T01:56:29.884" v="516" actId="1076"/>
          <ac:graphicFrameMkLst>
            <pc:docMk/>
            <pc:sldMk cId="4175839636" sldId="378"/>
            <ac:graphicFrameMk id="15" creationId="{0A356388-DF4A-2B37-190D-FB86692B276E}"/>
          </ac:graphicFrameMkLst>
        </pc:graphicFrameChg>
        <pc:graphicFrameChg chg="add del mod">
          <ac:chgData name="Huan Nguyen" userId="7d7745dcf5ea0862" providerId="LiveId" clId="{F365018C-7652-4641-A43D-A8CC452D6C92}" dt="2022-07-28T01:55:29.427" v="508"/>
          <ac:graphicFrameMkLst>
            <pc:docMk/>
            <pc:sldMk cId="4175839636" sldId="378"/>
            <ac:graphicFrameMk id="17" creationId="{0DE9B870-5F20-5709-925C-7A9EA6C2C668}"/>
          </ac:graphicFrameMkLst>
        </pc:graphicFrameChg>
      </pc:sldChg>
      <pc:sldChg chg="addSp delSp modSp add mod delAnim modAnim">
        <pc:chgData name="Huan Nguyen" userId="7d7745dcf5ea0862" providerId="LiveId" clId="{F365018C-7652-4641-A43D-A8CC452D6C92}" dt="2022-07-28T02:30:52.915" v="866"/>
        <pc:sldMkLst>
          <pc:docMk/>
          <pc:sldMk cId="1545645260" sldId="379"/>
        </pc:sldMkLst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0" creationId="{A490B139-5CD8-9119-519A-C0AAA6027B43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1" creationId="{C0F95165-1AC9-22A2-EA9E-9A75082AEB54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3" creationId="{BA3E65E4-17F0-DE83-A67E-6DF5D9D7304F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6" creationId="{0B2DF2A7-EC89-EFC2-D1D9-7940576C0B95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8" creationId="{C5AF62EB-EF81-7FA1-E8AE-04040457C092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21" creationId="{AA7EEC11-1F9A-4553-40A6-A653ED90CC03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24" creationId="{DB85D824-6717-1B73-7794-0DF7839DE565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26" creationId="{6EE059A5-75D2-1831-2A96-CD0533C26923}"/>
          </ac:spMkLst>
        </pc:spChg>
        <pc:spChg chg="add">
          <ac:chgData name="Huan Nguyen" userId="7d7745dcf5ea0862" providerId="LiveId" clId="{F365018C-7652-4641-A43D-A8CC452D6C92}" dt="2022-07-28T02:21:37.519" v="797"/>
          <ac:spMkLst>
            <pc:docMk/>
            <pc:sldMk cId="1545645260" sldId="379"/>
            <ac:spMk id="29" creationId="{CF003E6E-F9FC-5BEA-A5D6-26C81172DCF4}"/>
          </ac:spMkLst>
        </pc:spChg>
        <pc:spChg chg="add">
          <ac:chgData name="Huan Nguyen" userId="7d7745dcf5ea0862" providerId="LiveId" clId="{F365018C-7652-4641-A43D-A8CC452D6C92}" dt="2022-07-28T02:23:38.463" v="809"/>
          <ac:spMkLst>
            <pc:docMk/>
            <pc:sldMk cId="1545645260" sldId="379"/>
            <ac:spMk id="31" creationId="{0FDE5A76-6BBA-A4ED-5F56-34B5CEC63DAE}"/>
          </ac:spMkLst>
        </pc:spChg>
        <pc:spChg chg="mod">
          <ac:chgData name="Huan Nguyen" userId="7d7745dcf5ea0862" providerId="LiveId" clId="{F365018C-7652-4641-A43D-A8CC452D6C92}" dt="2022-07-28T02:30:43.440" v="865" actId="20577"/>
          <ac:spMkLst>
            <pc:docMk/>
            <pc:sldMk cId="1545645260" sldId="379"/>
            <ac:spMk id="45" creationId="{0939E75F-1221-4BBA-C361-1A0E9E561DC3}"/>
          </ac:spMkLst>
        </pc:spChg>
        <pc:spChg chg="add">
          <ac:chgData name="Huan Nguyen" userId="7d7745dcf5ea0862" providerId="LiveId" clId="{F365018C-7652-4641-A43D-A8CC452D6C92}" dt="2022-07-28T02:25:02.700" v="831"/>
          <ac:spMkLst>
            <pc:docMk/>
            <pc:sldMk cId="1545645260" sldId="379"/>
            <ac:spMk id="47" creationId="{0345C853-70EC-8ADF-3EED-3C7AE956CBCB}"/>
          </ac:spMkLst>
        </pc:spChg>
        <pc:spChg chg="add del">
          <ac:chgData name="Huan Nguyen" userId="7d7745dcf5ea0862" providerId="LiveId" clId="{F365018C-7652-4641-A43D-A8CC452D6C92}" dt="2022-07-28T02:26:38.415" v="841"/>
          <ac:spMkLst>
            <pc:docMk/>
            <pc:sldMk cId="1545645260" sldId="379"/>
            <ac:spMk id="57" creationId="{F31FFA55-8242-A8B8-731F-F44EBFD326C1}"/>
          </ac:spMkLst>
        </pc:sp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2" creationId="{A9832C8B-7B8C-9FF5-8D54-326A41A4FB4E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3" creationId="{2CAF68DA-24F8-2C03-4433-5DD46141A58B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4" creationId="{097BD302-2EAE-48CA-A686-5A60932E46C9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5" creationId="{9EC34707-AE5C-C31F-9284-2BE53C3E1766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6" creationId="{C0E8AAC4-8DC9-3798-4FE9-4702E1732660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7" creationId="{CFFE81D0-6EF0-9462-6686-66BF3204AE92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8" creationId="{A7B07926-3F6D-646D-A19C-9376596003B9}"/>
          </ac:graphicFrameMkLst>
        </pc:graphicFrameChg>
        <pc:graphicFrameChg chg="del">
          <ac:chgData name="Huan Nguyen" userId="7d7745dcf5ea0862" providerId="LiveId" clId="{F365018C-7652-4641-A43D-A8CC452D6C92}" dt="2022-07-28T02:24:45.057" v="830" actId="478"/>
          <ac:graphicFrameMkLst>
            <pc:docMk/>
            <pc:sldMk cId="1545645260" sldId="379"/>
            <ac:graphicFrameMk id="15" creationId="{D09E2BA2-B25C-72CC-00ED-734463790733}"/>
          </ac:graphicFrameMkLst>
        </pc:graphicFrameChg>
        <pc:graphicFrameChg chg="add mod">
          <ac:chgData name="Huan Nguyen" userId="7d7745dcf5ea0862" providerId="LiveId" clId="{F365018C-7652-4641-A43D-A8CC452D6C92}" dt="2022-07-28T02:24:13.931" v="824" actId="1076"/>
          <ac:graphicFrameMkLst>
            <pc:docMk/>
            <pc:sldMk cId="1545645260" sldId="379"/>
            <ac:graphicFrameMk id="30" creationId="{7D73CCDC-E05A-DB2B-07F4-5F3862099342}"/>
          </ac:graphicFrameMkLst>
        </pc:graphicFrameChg>
        <pc:graphicFrameChg chg="add del mod">
          <ac:chgData name="Huan Nguyen" userId="7d7745dcf5ea0862" providerId="LiveId" clId="{F365018C-7652-4641-A43D-A8CC452D6C92}" dt="2022-07-28T02:25:58.074" v="837" actId="478"/>
          <ac:graphicFrameMkLst>
            <pc:docMk/>
            <pc:sldMk cId="1545645260" sldId="379"/>
            <ac:graphicFrameMk id="46" creationId="{13E8E3AE-FA33-7AB1-35FE-562177427757}"/>
          </ac:graphicFrameMkLst>
        </pc:graphicFrameChg>
        <pc:graphicFrameChg chg="del">
          <ac:chgData name="Huan Nguyen" userId="7d7745dcf5ea0862" providerId="LiveId" clId="{F365018C-7652-4641-A43D-A8CC452D6C92}" dt="2022-07-28T02:20:50.121" v="795" actId="478"/>
          <ac:graphicFrameMkLst>
            <pc:docMk/>
            <pc:sldMk cId="1545645260" sldId="379"/>
            <ac:graphicFrameMk id="49" creationId="{F562ECC1-37CC-217B-091E-AF2D821E66E9}"/>
          </ac:graphicFrameMkLst>
        </pc:graphicFrameChg>
        <pc:graphicFrameChg chg="del mod">
          <ac:chgData name="Huan Nguyen" userId="7d7745dcf5ea0862" providerId="LiveId" clId="{F365018C-7652-4641-A43D-A8CC452D6C92}" dt="2022-07-28T02:24:42.386" v="829" actId="478"/>
          <ac:graphicFrameMkLst>
            <pc:docMk/>
            <pc:sldMk cId="1545645260" sldId="379"/>
            <ac:graphicFrameMk id="51" creationId="{9F59BD6B-40DB-FEDF-7DDF-7D2B004AF485}"/>
          </ac:graphicFrameMkLst>
        </pc:graphicFrameChg>
        <pc:graphicFrameChg chg="del mod">
          <ac:chgData name="Huan Nguyen" userId="7d7745dcf5ea0862" providerId="LiveId" clId="{F365018C-7652-4641-A43D-A8CC452D6C92}" dt="2022-07-28T02:24:36.696" v="828" actId="478"/>
          <ac:graphicFrameMkLst>
            <pc:docMk/>
            <pc:sldMk cId="1545645260" sldId="379"/>
            <ac:graphicFrameMk id="53" creationId="{34EA75C0-B0F4-9F3A-DF59-FC145CA2852C}"/>
          </ac:graphicFrameMkLst>
        </pc:graphicFrameChg>
        <pc:graphicFrameChg chg="add mod">
          <ac:chgData name="Huan Nguyen" userId="7d7745dcf5ea0862" providerId="LiveId" clId="{F365018C-7652-4641-A43D-A8CC452D6C92}" dt="2022-07-28T02:22:36.914" v="803" actId="1076"/>
          <ac:graphicFrameMkLst>
            <pc:docMk/>
            <pc:sldMk cId="1545645260" sldId="379"/>
            <ac:graphicFrameMk id="54" creationId="{3E4F96D7-91D1-2555-E2AC-B818FFB852CF}"/>
          </ac:graphicFrameMkLst>
        </pc:graphicFrameChg>
        <pc:graphicFrameChg chg="add mod">
          <ac:chgData name="Huan Nguyen" userId="7d7745dcf5ea0862" providerId="LiveId" clId="{F365018C-7652-4641-A43D-A8CC452D6C92}" dt="2022-07-28T02:24:25.409" v="826" actId="1076"/>
          <ac:graphicFrameMkLst>
            <pc:docMk/>
            <pc:sldMk cId="1545645260" sldId="379"/>
            <ac:graphicFrameMk id="55" creationId="{5457A850-B2D0-BD77-BA30-3FCF5E0BDC00}"/>
          </ac:graphicFrameMkLst>
        </pc:graphicFrameChg>
        <pc:graphicFrameChg chg="add mod">
          <ac:chgData name="Huan Nguyen" userId="7d7745dcf5ea0862" providerId="LiveId" clId="{F365018C-7652-4641-A43D-A8CC452D6C92}" dt="2022-07-28T02:30:40.894" v="864"/>
          <ac:graphicFrameMkLst>
            <pc:docMk/>
            <pc:sldMk cId="1545645260" sldId="379"/>
            <ac:graphicFrameMk id="56" creationId="{E9E3EA5D-8B02-E4A9-32CE-33C736BC214E}"/>
          </ac:graphicFrameMkLst>
        </pc:graphicFrameChg>
        <pc:graphicFrameChg chg="add del">
          <ac:chgData name="Huan Nguyen" userId="7d7745dcf5ea0862" providerId="LiveId" clId="{F365018C-7652-4641-A43D-A8CC452D6C92}" dt="2022-07-28T02:26:38.415" v="841"/>
          <ac:graphicFrameMkLst>
            <pc:docMk/>
            <pc:sldMk cId="1545645260" sldId="379"/>
            <ac:graphicFrameMk id="58" creationId="{B0D5B594-A105-5F64-F9F9-AEB59B33C121}"/>
          </ac:graphicFrameMkLst>
        </pc:graphicFrameChg>
      </pc:sldChg>
      <pc:sldChg chg="addSp delSp modSp add mod delAnim">
        <pc:chgData name="Huan Nguyen" userId="7d7745dcf5ea0862" providerId="LiveId" clId="{F365018C-7652-4641-A43D-A8CC452D6C92}" dt="2022-07-28T02:59:25.070" v="1241" actId="20577"/>
        <pc:sldMkLst>
          <pc:docMk/>
          <pc:sldMk cId="1274777697" sldId="380"/>
        </pc:sldMkLst>
        <pc:spChg chg="add del">
          <ac:chgData name="Huan Nguyen" userId="7d7745dcf5ea0862" providerId="LiveId" clId="{F365018C-7652-4641-A43D-A8CC452D6C92}" dt="2022-07-28T02:51:34.078" v="1150"/>
          <ac:spMkLst>
            <pc:docMk/>
            <pc:sldMk cId="1274777697" sldId="380"/>
            <ac:spMk id="5" creationId="{6186763E-AB71-58E1-6239-8A7CB78CC968}"/>
          </ac:spMkLst>
        </pc:spChg>
        <pc:spChg chg="add del">
          <ac:chgData name="Huan Nguyen" userId="7d7745dcf5ea0862" providerId="LiveId" clId="{F365018C-7652-4641-A43D-A8CC452D6C92}" dt="2022-07-28T02:51:34.078" v="1150"/>
          <ac:spMkLst>
            <pc:docMk/>
            <pc:sldMk cId="1274777697" sldId="380"/>
            <ac:spMk id="6" creationId="{25506B02-9732-9A14-ADB7-D48527A30484}"/>
          </ac:spMkLst>
        </pc:spChg>
        <pc:spChg chg="add del">
          <ac:chgData name="Huan Nguyen" userId="7d7745dcf5ea0862" providerId="LiveId" clId="{F365018C-7652-4641-A43D-A8CC452D6C92}" dt="2022-07-28T02:51:34.078" v="1150"/>
          <ac:spMkLst>
            <pc:docMk/>
            <pc:sldMk cId="1274777697" sldId="380"/>
            <ac:spMk id="7" creationId="{A45ADB4E-C0E8-8EF9-3268-4C45A3730B3B}"/>
          </ac:spMkLst>
        </pc:spChg>
        <pc:spChg chg="add del">
          <ac:chgData name="Huan Nguyen" userId="7d7745dcf5ea0862" providerId="LiveId" clId="{F365018C-7652-4641-A43D-A8CC452D6C92}" dt="2022-07-28T02:52:26.852" v="1162"/>
          <ac:spMkLst>
            <pc:docMk/>
            <pc:sldMk cId="1274777697" sldId="380"/>
            <ac:spMk id="8" creationId="{743FB208-3331-8FF2-7503-75AD1C3623EF}"/>
          </ac:spMkLst>
        </pc:spChg>
        <pc:spChg chg="add">
          <ac:chgData name="Huan Nguyen" userId="7d7745dcf5ea0862" providerId="LiveId" clId="{F365018C-7652-4641-A43D-A8CC452D6C92}" dt="2022-07-28T02:52:55.701" v="1165"/>
          <ac:spMkLst>
            <pc:docMk/>
            <pc:sldMk cId="1274777697" sldId="380"/>
            <ac:spMk id="10" creationId="{C1759A47-1ED8-BE37-765A-9718C80D877A}"/>
          </ac:spMkLst>
        </pc:spChg>
        <pc:spChg chg="add">
          <ac:chgData name="Huan Nguyen" userId="7d7745dcf5ea0862" providerId="LiveId" clId="{F365018C-7652-4641-A43D-A8CC452D6C92}" dt="2022-07-28T02:55:41.119" v="1211"/>
          <ac:spMkLst>
            <pc:docMk/>
            <pc:sldMk cId="1274777697" sldId="380"/>
            <ac:spMk id="12" creationId="{B6116F60-098E-C765-A590-B73222080440}"/>
          </ac:spMkLst>
        </pc:spChg>
        <pc:spChg chg="mod">
          <ac:chgData name="Huan Nguyen" userId="7d7745dcf5ea0862" providerId="LiveId" clId="{F365018C-7652-4641-A43D-A8CC452D6C92}" dt="2022-07-28T02:54:40.811" v="1199" actId="20577"/>
          <ac:spMkLst>
            <pc:docMk/>
            <pc:sldMk cId="1274777697" sldId="380"/>
            <ac:spMk id="18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6:18.722" v="1223" actId="255"/>
          <ac:spMkLst>
            <pc:docMk/>
            <pc:sldMk cId="1274777697" sldId="380"/>
            <ac:spMk id="19" creationId="{00000000-0000-0000-0000-000000000000}"/>
          </ac:spMkLst>
        </pc:spChg>
        <pc:spChg chg="add del mod">
          <ac:chgData name="Huan Nguyen" userId="7d7745dcf5ea0862" providerId="LiveId" clId="{F365018C-7652-4641-A43D-A8CC452D6C92}" dt="2022-07-28T02:55:48.121" v="1214" actId="47"/>
          <ac:spMkLst>
            <pc:docMk/>
            <pc:sldMk cId="1274777697" sldId="380"/>
            <ac:spMk id="23" creationId="{00000000-0000-0000-0000-000000000000}"/>
          </ac:spMkLst>
        </pc:spChg>
        <pc:spChg chg="del">
          <ac:chgData name="Huan Nguyen" userId="7d7745dcf5ea0862" providerId="LiveId" clId="{F365018C-7652-4641-A43D-A8CC452D6C92}" dt="2022-07-28T02:58:01.695" v="1237" actId="478"/>
          <ac:spMkLst>
            <pc:docMk/>
            <pc:sldMk cId="1274777697" sldId="380"/>
            <ac:spMk id="24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7:05.803" v="1230" actId="14100"/>
          <ac:spMkLst>
            <pc:docMk/>
            <pc:sldMk cId="1274777697" sldId="380"/>
            <ac:spMk id="29" creationId="{D4E725B1-0ED2-3B17-509F-7517266C769D}"/>
          </ac:spMkLst>
        </pc:spChg>
        <pc:spChg chg="del">
          <ac:chgData name="Huan Nguyen" userId="7d7745dcf5ea0862" providerId="LiveId" clId="{F365018C-7652-4641-A43D-A8CC452D6C92}" dt="2022-07-28T02:57:29.506" v="1231" actId="478"/>
          <ac:spMkLst>
            <pc:docMk/>
            <pc:sldMk cId="1274777697" sldId="380"/>
            <ac:spMk id="32" creationId="{A4492E2E-2F4F-5B25-C962-0B8DE3645B8F}"/>
          </ac:spMkLst>
        </pc:spChg>
        <pc:spChg chg="add mod">
          <ac:chgData name="Huan Nguyen" userId="7d7745dcf5ea0862" providerId="LiveId" clId="{F365018C-7652-4641-A43D-A8CC452D6C92}" dt="2022-07-28T02:57:50.572" v="1236" actId="20577"/>
          <ac:spMkLst>
            <pc:docMk/>
            <pc:sldMk cId="1274777697" sldId="380"/>
            <ac:spMk id="37" creationId="{40B09ADB-095F-4BF7-4522-569B7626D8DF}"/>
          </ac:spMkLst>
        </pc:spChg>
        <pc:spChg chg="add mod">
          <ac:chgData name="Huan Nguyen" userId="7d7745dcf5ea0862" providerId="LiveId" clId="{F365018C-7652-4641-A43D-A8CC452D6C92}" dt="2022-07-28T02:59:25.070" v="1241" actId="20577"/>
          <ac:spMkLst>
            <pc:docMk/>
            <pc:sldMk cId="1274777697" sldId="380"/>
            <ac:spMk id="38" creationId="{0A9C179C-E33F-24B7-901D-29D60A43F9CA}"/>
          </ac:spMkLst>
        </pc:spChg>
        <pc:graphicFrameChg chg="add del">
          <ac:chgData name="Huan Nguyen" userId="7d7745dcf5ea0862" providerId="LiveId" clId="{F365018C-7652-4641-A43D-A8CC452D6C92}" dt="2022-07-28T02:51:34.078" v="1150"/>
          <ac:graphicFrameMkLst>
            <pc:docMk/>
            <pc:sldMk cId="1274777697" sldId="380"/>
            <ac:graphicFrameMk id="2" creationId="{A7BD0E07-CF79-01D0-ED6A-91C4CEA2D17E}"/>
          </ac:graphicFrameMkLst>
        </pc:graphicFrameChg>
        <pc:graphicFrameChg chg="add del">
          <ac:chgData name="Huan Nguyen" userId="7d7745dcf5ea0862" providerId="LiveId" clId="{F365018C-7652-4641-A43D-A8CC452D6C92}" dt="2022-07-28T02:51:34.078" v="1150"/>
          <ac:graphicFrameMkLst>
            <pc:docMk/>
            <pc:sldMk cId="1274777697" sldId="380"/>
            <ac:graphicFrameMk id="4" creationId="{B7E2EDFD-BF98-9925-3DE5-31F46987F707}"/>
          </ac:graphicFrameMkLst>
        </pc:graphicFrameChg>
        <pc:graphicFrameChg chg="add del">
          <ac:chgData name="Huan Nguyen" userId="7d7745dcf5ea0862" providerId="LiveId" clId="{F365018C-7652-4641-A43D-A8CC452D6C92}" dt="2022-07-28T02:52:26.852" v="1162"/>
          <ac:graphicFrameMkLst>
            <pc:docMk/>
            <pc:sldMk cId="1274777697" sldId="380"/>
            <ac:graphicFrameMk id="9" creationId="{448F7CE7-A638-AE9C-EE8D-CBAC8E7A42F4}"/>
          </ac:graphicFrameMkLst>
        </pc:graphicFrameChg>
        <pc:graphicFrameChg chg="add mod">
          <ac:chgData name="Huan Nguyen" userId="7d7745dcf5ea0862" providerId="LiveId" clId="{F365018C-7652-4641-A43D-A8CC452D6C92}" dt="2022-07-28T02:54:20.770" v="1183" actId="1076"/>
          <ac:graphicFrameMkLst>
            <pc:docMk/>
            <pc:sldMk cId="1274777697" sldId="380"/>
            <ac:graphicFrameMk id="11" creationId="{9622DAAC-DBA0-252B-0186-57495B42286E}"/>
          </ac:graphicFrameMkLst>
        </pc:graphicFrameChg>
        <pc:graphicFrameChg chg="add">
          <ac:chgData name="Huan Nguyen" userId="7d7745dcf5ea0862" providerId="LiveId" clId="{F365018C-7652-4641-A43D-A8CC452D6C92}" dt="2022-07-28T02:55:41.119" v="1211"/>
          <ac:graphicFrameMkLst>
            <pc:docMk/>
            <pc:sldMk cId="1274777697" sldId="380"/>
            <ac:graphicFrameMk id="13" creationId="{00010798-DADD-6802-2E53-14DF0B033D53}"/>
          </ac:graphicFrameMkLst>
        </pc:graphicFrameChg>
      </pc:sldChg>
      <pc:sldChg chg="addSp delSp modSp add mod">
        <pc:chgData name="Huan Nguyen" userId="7d7745dcf5ea0862" providerId="LiveId" clId="{F365018C-7652-4641-A43D-A8CC452D6C92}" dt="2022-07-28T03:09:55.568" v="1310" actId="1076"/>
        <pc:sldMkLst>
          <pc:docMk/>
          <pc:sldMk cId="3619628689" sldId="381"/>
        </pc:sldMkLst>
        <pc:spChg chg="add">
          <ac:chgData name="Huan Nguyen" userId="7d7745dcf5ea0862" providerId="LiveId" clId="{F365018C-7652-4641-A43D-A8CC452D6C92}" dt="2022-07-28T03:01:28.268" v="1247"/>
          <ac:spMkLst>
            <pc:docMk/>
            <pc:sldMk cId="3619628689" sldId="381"/>
            <ac:spMk id="2" creationId="{24C15D24-01F5-5A09-2932-510C02174223}"/>
          </ac:spMkLst>
        </pc:spChg>
        <pc:spChg chg="mod">
          <ac:chgData name="Huan Nguyen" userId="7d7745dcf5ea0862" providerId="LiveId" clId="{F365018C-7652-4641-A43D-A8CC452D6C92}" dt="2022-07-28T03:02:56.997" v="1267" actId="20577"/>
          <ac:spMkLst>
            <pc:docMk/>
            <pc:sldMk cId="3619628689" sldId="381"/>
            <ac:spMk id="18" creationId="{00000000-0000-0000-0000-000000000000}"/>
          </ac:spMkLst>
        </pc:spChg>
        <pc:spChg chg="mod">
          <ac:chgData name="Huan Nguyen" userId="7d7745dcf5ea0862" providerId="LiveId" clId="{F365018C-7652-4641-A43D-A8CC452D6C92}" dt="2022-07-28T03:05:32.965" v="1284" actId="1076"/>
          <ac:spMkLst>
            <pc:docMk/>
            <pc:sldMk cId="3619628689" sldId="381"/>
            <ac:spMk id="19" creationId="{00000000-0000-0000-0000-000000000000}"/>
          </ac:spMkLst>
        </pc:spChg>
        <pc:spChg chg="mod">
          <ac:chgData name="Huan Nguyen" userId="7d7745dcf5ea0862" providerId="LiveId" clId="{F365018C-7652-4641-A43D-A8CC452D6C92}" dt="2022-07-28T03:09:48.809" v="1309" actId="1076"/>
          <ac:spMkLst>
            <pc:docMk/>
            <pc:sldMk cId="3619628689" sldId="381"/>
            <ac:spMk id="28" creationId="{A91E5CD7-EFF7-E120-B9B8-F0E433D8DC2E}"/>
          </ac:spMkLst>
        </pc:spChg>
        <pc:spChg chg="del mod">
          <ac:chgData name="Huan Nguyen" userId="7d7745dcf5ea0862" providerId="LiveId" clId="{F365018C-7652-4641-A43D-A8CC452D6C92}" dt="2022-07-28T03:06:59.534" v="1294" actId="478"/>
          <ac:spMkLst>
            <pc:docMk/>
            <pc:sldMk cId="3619628689" sldId="381"/>
            <ac:spMk id="29" creationId="{D4E725B1-0ED2-3B17-509F-7517266C769D}"/>
          </ac:spMkLst>
        </pc:spChg>
        <pc:spChg chg="mod">
          <ac:chgData name="Huan Nguyen" userId="7d7745dcf5ea0862" providerId="LiveId" clId="{F365018C-7652-4641-A43D-A8CC452D6C92}" dt="2022-07-28T03:06:09.331" v="1291" actId="1076"/>
          <ac:spMkLst>
            <pc:docMk/>
            <pc:sldMk cId="3619628689" sldId="381"/>
            <ac:spMk id="30" creationId="{31D34DBF-227F-8BDE-6FE1-ED3981417559}"/>
          </ac:spMkLst>
        </pc:spChg>
        <pc:spChg chg="mod">
          <ac:chgData name="Huan Nguyen" userId="7d7745dcf5ea0862" providerId="LiveId" clId="{F365018C-7652-4641-A43D-A8CC452D6C92}" dt="2022-07-28T03:08:16.051" v="1301" actId="1076"/>
          <ac:spMkLst>
            <pc:docMk/>
            <pc:sldMk cId="3619628689" sldId="381"/>
            <ac:spMk id="31" creationId="{E4606CD9-606C-3740-84CB-B15CF673667D}"/>
          </ac:spMkLst>
        </pc:spChg>
        <pc:spChg chg="del">
          <ac:chgData name="Huan Nguyen" userId="7d7745dcf5ea0862" providerId="LiveId" clId="{F365018C-7652-4641-A43D-A8CC452D6C92}" dt="2022-07-28T03:07:20.782" v="1295" actId="478"/>
          <ac:spMkLst>
            <pc:docMk/>
            <pc:sldMk cId="3619628689" sldId="381"/>
            <ac:spMk id="37" creationId="{40B09ADB-095F-4BF7-4522-569B7626D8DF}"/>
          </ac:spMkLst>
        </pc:spChg>
        <pc:spChg chg="del mod">
          <ac:chgData name="Huan Nguyen" userId="7d7745dcf5ea0862" providerId="LiveId" clId="{F365018C-7652-4641-A43D-A8CC452D6C92}" dt="2022-07-28T03:09:21.893" v="1308" actId="478"/>
          <ac:spMkLst>
            <pc:docMk/>
            <pc:sldMk cId="3619628689" sldId="381"/>
            <ac:spMk id="38" creationId="{0A9C179C-E33F-24B7-901D-29D60A43F9CA}"/>
          </ac:spMkLst>
        </pc:spChg>
        <pc:spChg chg="mod">
          <ac:chgData name="Huan Nguyen" userId="7d7745dcf5ea0862" providerId="LiveId" clId="{F365018C-7652-4641-A43D-A8CC452D6C92}" dt="2022-07-28T03:09:55.568" v="1310" actId="1076"/>
          <ac:spMkLst>
            <pc:docMk/>
            <pc:sldMk cId="3619628689" sldId="381"/>
            <ac:spMk id="44" creationId="{00000000-0000-0000-0000-000000000000}"/>
          </ac:spMkLst>
        </pc:spChg>
        <pc:graphicFrameChg chg="add">
          <ac:chgData name="Huan Nguyen" userId="7d7745dcf5ea0862" providerId="LiveId" clId="{F365018C-7652-4641-A43D-A8CC452D6C92}" dt="2022-07-28T03:01:28.268" v="1247"/>
          <ac:graphicFrameMkLst>
            <pc:docMk/>
            <pc:sldMk cId="3619628689" sldId="381"/>
            <ac:graphicFrameMk id="4" creationId="{1BB0A2E8-9EAD-ADEE-10D0-A87A9FC468FB}"/>
          </ac:graphicFrameMkLst>
        </pc:graphicFrameChg>
        <pc:graphicFrameChg chg="mod">
          <ac:chgData name="Huan Nguyen" userId="7d7745dcf5ea0862" providerId="LiveId" clId="{F365018C-7652-4641-A43D-A8CC452D6C92}" dt="2022-07-28T03:03:06.353" v="1269"/>
          <ac:graphicFrameMkLst>
            <pc:docMk/>
            <pc:sldMk cId="3619628689" sldId="381"/>
            <ac:graphicFrameMk id="11" creationId="{9622DAAC-DBA0-252B-0186-57495B42286E}"/>
          </ac:graphicFrameMkLst>
        </pc:graphicFrameChg>
        <pc:graphicFrameChg chg="del mod">
          <ac:chgData name="Huan Nguyen" userId="7d7745dcf5ea0862" providerId="LiveId" clId="{F365018C-7652-4641-A43D-A8CC452D6C92}" dt="2022-07-28T03:01:40.340" v="1249" actId="478"/>
          <ac:graphicFrameMkLst>
            <pc:docMk/>
            <pc:sldMk cId="3619628689" sldId="381"/>
            <ac:graphicFrameMk id="13" creationId="{00010798-DADD-6802-2E53-14DF0B033D53}"/>
          </ac:graphicFrameMkLst>
        </pc:graphicFrameChg>
        <pc:graphicFrameChg chg="add mod">
          <ac:chgData name="Huan Nguyen" userId="7d7745dcf5ea0862" providerId="LiveId" clId="{F365018C-7652-4641-A43D-A8CC452D6C92}" dt="2022-07-28T03:02:37.086" v="1261" actId="1076"/>
          <ac:graphicFrameMkLst>
            <pc:docMk/>
            <pc:sldMk cId="3619628689" sldId="381"/>
            <ac:graphicFrameMk id="32" creationId="{BA1379ED-DDC0-5E90-ED2F-EA27D572E771}"/>
          </ac:graphicFrameMkLst>
        </pc:graphicFrameChg>
        <pc:graphicFrameChg chg="add mod">
          <ac:chgData name="Huan Nguyen" userId="7d7745dcf5ea0862" providerId="LiveId" clId="{F365018C-7652-4641-A43D-A8CC452D6C92}" dt="2022-07-28T03:08:05.077" v="1300"/>
          <ac:graphicFrameMkLst>
            <pc:docMk/>
            <pc:sldMk cId="3619628689" sldId="381"/>
            <ac:graphicFrameMk id="33" creationId="{254B7086-F551-F207-AB3F-4A8C6662EADB}"/>
          </ac:graphicFrameMkLst>
        </pc:graphicFrameChg>
        <pc:graphicFrameChg chg="add mod">
          <ac:chgData name="Huan Nguyen" userId="7d7745dcf5ea0862" providerId="LiveId" clId="{F365018C-7652-4641-A43D-A8CC452D6C92}" dt="2022-07-28T03:06:36.966" v="1293"/>
          <ac:graphicFrameMkLst>
            <pc:docMk/>
            <pc:sldMk cId="3619628689" sldId="381"/>
            <ac:graphicFrameMk id="34" creationId="{F51A3A9A-97EB-059D-9AA0-A5D3AE08127F}"/>
          </ac:graphicFrameMkLst>
        </pc:graphicFrameChg>
        <pc:graphicFrameChg chg="add mod">
          <ac:chgData name="Huan Nguyen" userId="7d7745dcf5ea0862" providerId="LiveId" clId="{F365018C-7652-4641-A43D-A8CC452D6C92}" dt="2022-07-28T03:07:52.871" v="1298" actId="1076"/>
          <ac:graphicFrameMkLst>
            <pc:docMk/>
            <pc:sldMk cId="3619628689" sldId="381"/>
            <ac:graphicFrameMk id="35" creationId="{C6DF4766-DFFC-19B4-4D8F-327A542321F0}"/>
          </ac:graphicFrameMkLst>
        </pc:graphicFrameChg>
        <pc:graphicFrameChg chg="add mod">
          <ac:chgData name="Huan Nguyen" userId="7d7745dcf5ea0862" providerId="LiveId" clId="{F365018C-7652-4641-A43D-A8CC452D6C92}" dt="2022-07-28T03:09:17.753" v="1307"/>
          <ac:graphicFrameMkLst>
            <pc:docMk/>
            <pc:sldMk cId="3619628689" sldId="381"/>
            <ac:graphicFrameMk id="36" creationId="{5862B4E2-B9B7-B0D7-96E3-953E4F6B80DB}"/>
          </ac:graphicFrameMkLst>
        </pc:graphicFrameChg>
      </pc:sldChg>
      <pc:sldChg chg="addSp delSp modSp add mod ord">
        <pc:chgData name="Huan Nguyen" userId="7d7745dcf5ea0862" providerId="LiveId" clId="{F365018C-7652-4641-A43D-A8CC452D6C92}" dt="2022-07-28T03:19:26.591" v="1366" actId="1076"/>
        <pc:sldMkLst>
          <pc:docMk/>
          <pc:sldMk cId="3983027817" sldId="382"/>
        </pc:sldMkLst>
        <pc:spChg chg="add mod">
          <ac:chgData name="Huan Nguyen" userId="7d7745dcf5ea0862" providerId="LiveId" clId="{F365018C-7652-4641-A43D-A8CC452D6C92}" dt="2022-07-28T03:15:30.175" v="1332" actId="1076"/>
          <ac:spMkLst>
            <pc:docMk/>
            <pc:sldMk cId="3983027817" sldId="382"/>
            <ac:spMk id="2" creationId="{6C282069-D411-58DA-7933-CF209A20B0E4}"/>
          </ac:spMkLst>
        </pc:spChg>
        <pc:spChg chg="add mod">
          <ac:chgData name="Huan Nguyen" userId="7d7745dcf5ea0862" providerId="LiveId" clId="{F365018C-7652-4641-A43D-A8CC452D6C92}" dt="2022-07-28T03:17:17.279" v="1350" actId="1076"/>
          <ac:spMkLst>
            <pc:docMk/>
            <pc:sldMk cId="3983027817" sldId="382"/>
            <ac:spMk id="5" creationId="{A19F9041-6ECB-A4A4-3A84-6CA9EC1ADB41}"/>
          </ac:spMkLst>
        </pc:spChg>
        <pc:spChg chg="add">
          <ac:chgData name="Huan Nguyen" userId="7d7745dcf5ea0862" providerId="LiveId" clId="{F365018C-7652-4641-A43D-A8CC452D6C92}" dt="2022-07-28T03:18:40.249" v="1359"/>
          <ac:spMkLst>
            <pc:docMk/>
            <pc:sldMk cId="3983027817" sldId="382"/>
            <ac:spMk id="8" creationId="{8FC89B02-FC7B-55C2-9CDD-FB2A37179C64}"/>
          </ac:spMkLst>
        </pc:spChg>
        <pc:spChg chg="mod">
          <ac:chgData name="Huan Nguyen" userId="7d7745dcf5ea0862" providerId="LiveId" clId="{F365018C-7652-4641-A43D-A8CC452D6C92}" dt="2022-07-28T03:17:37.018" v="1353" actId="6549"/>
          <ac:spMkLst>
            <pc:docMk/>
            <pc:sldMk cId="3983027817" sldId="382"/>
            <ac:spMk id="18" creationId="{00000000-0000-0000-0000-000000000000}"/>
          </ac:spMkLst>
        </pc:spChg>
        <pc:spChg chg="del mod">
          <ac:chgData name="Huan Nguyen" userId="7d7745dcf5ea0862" providerId="LiveId" clId="{F365018C-7652-4641-A43D-A8CC452D6C92}" dt="2022-07-28T03:19:01.173" v="1360" actId="478"/>
          <ac:spMkLst>
            <pc:docMk/>
            <pc:sldMk cId="3983027817" sldId="382"/>
            <ac:spMk id="34" creationId="{0CC085AF-0023-2067-49D8-92757CB5A973}"/>
          </ac:spMkLst>
        </pc:spChg>
        <pc:graphicFrameChg chg="add del mod">
          <ac:chgData name="Huan Nguyen" userId="7d7745dcf5ea0862" providerId="LiveId" clId="{F365018C-7652-4641-A43D-A8CC452D6C92}" dt="2022-07-28T03:17:58.154" v="1358" actId="478"/>
          <ac:graphicFrameMkLst>
            <pc:docMk/>
            <pc:sldMk cId="3983027817" sldId="382"/>
            <ac:graphicFrameMk id="4" creationId="{53D88273-84FE-4B65-6ABE-2EE23E879760}"/>
          </ac:graphicFrameMkLst>
        </pc:graphicFrameChg>
        <pc:graphicFrameChg chg="add mod">
          <ac:chgData name="Huan Nguyen" userId="7d7745dcf5ea0862" providerId="LiveId" clId="{F365018C-7652-4641-A43D-A8CC452D6C92}" dt="2022-07-28T03:17:52.307" v="1357" actId="1076"/>
          <ac:graphicFrameMkLst>
            <pc:docMk/>
            <pc:sldMk cId="3983027817" sldId="382"/>
            <ac:graphicFrameMk id="6" creationId="{D4278484-ECAC-2174-239E-5F4F04D64C4D}"/>
          </ac:graphicFrameMkLst>
        </pc:graphicFrameChg>
        <pc:graphicFrameChg chg="add mod">
          <ac:chgData name="Huan Nguyen" userId="7d7745dcf5ea0862" providerId="LiveId" clId="{F365018C-7652-4641-A43D-A8CC452D6C92}" dt="2022-07-28T03:19:26.591" v="1366" actId="1076"/>
          <ac:graphicFrameMkLst>
            <pc:docMk/>
            <pc:sldMk cId="3983027817" sldId="382"/>
            <ac:graphicFrameMk id="9" creationId="{5369B3E9-75DA-F437-DB4D-22E7D993F7A4}"/>
          </ac:graphicFrameMkLst>
        </pc:graphicFrameChg>
        <pc:graphicFrameChg chg="mod">
          <ac:chgData name="Huan Nguyen" userId="7d7745dcf5ea0862" providerId="LiveId" clId="{F365018C-7652-4641-A43D-A8CC452D6C92}" dt="2022-07-28T03:14:58.521" v="1330" actId="1076"/>
          <ac:graphicFrameMkLst>
            <pc:docMk/>
            <pc:sldMk cId="3983027817" sldId="382"/>
            <ac:graphicFrameMk id="33" creationId="{94DCD79E-ADD3-2922-7C70-AAACFD724108}"/>
          </ac:graphicFrameMkLst>
        </pc:graphicFrameChg>
      </pc:sldChg>
      <pc:sldMasterChg chg="delSldLayout">
        <pc:chgData name="Huan Nguyen" userId="7d7745dcf5ea0862" providerId="LiveId" clId="{F365018C-7652-4641-A43D-A8CC452D6C92}" dt="2022-07-28T02:32:33.708" v="867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F365018C-7652-4641-A43D-A8CC452D6C92}" dt="2022-07-28T02:32:33.708" v="867" actId="2696"/>
          <pc:sldLayoutMkLst>
            <pc:docMk/>
            <pc:sldMasterMk cId="0" sldId="2147483665"/>
            <pc:sldLayoutMk cId="2701196551" sldId="2147483666"/>
          </pc:sldLayoutMkLst>
        </pc:sldLayoutChg>
      </pc:sldMasterChg>
      <pc:sldMasterChg chg="del delSldLayout">
        <pc:chgData name="Huan Nguyen" userId="7d7745dcf5ea0862" providerId="LiveId" clId="{F365018C-7652-4641-A43D-A8CC452D6C92}" dt="2022-07-28T03:00:35.714" v="1243" actId="2696"/>
        <pc:sldMasterMkLst>
          <pc:docMk/>
          <pc:sldMasterMk cId="2600553710" sldId="2147483667"/>
        </pc:sldMasterMkLst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122464904" sldId="2147483668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069797706" sldId="2147483669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827843313" sldId="2147483670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812378823" sldId="2147483671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155266825" sldId="2147483672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721130173" sldId="2147483673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826204387" sldId="2147483674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770391865" sldId="2147483675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316051018" sldId="2147483676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016746167" sldId="2147483677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803321816" sldId="2147483678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469929093" sldId="214748367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62956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5651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203777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325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1563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8371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7717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49939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1EB7492F-63C4-0012-224B-31D5E9353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4D0CC757-678E-A2AC-810D-E730259A8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28F242B1-EAC1-8DCC-AD06-44979268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29833-11CC-4134-A5FB-C635AFBFA6A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2537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0799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7512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1760744"/>
            <a:ext cx="4082556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2" y="2840067"/>
            <a:ext cx="3644165" cy="4852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8685"/>
            <a:ext cx="9144000" cy="5160524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504761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1226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7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1336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883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7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861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81762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76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4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493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110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2640887"/>
            <a:ext cx="5659800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3400313"/>
            <a:ext cx="52152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4392C47D-8492-9FBA-0064-901B90446E57}"/>
              </a:ext>
            </a:extLst>
          </p:cNvPr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028FDDD-E66B-CC9E-8D74-F6148D98A233}"/>
              </a:ext>
            </a:extLst>
          </p:cNvPr>
          <p:cNvSpPr/>
          <p:nvPr/>
        </p:nvSpPr>
        <p:spPr>
          <a:xfrm>
            <a:off x="1157288" y="1008460"/>
            <a:ext cx="63500" cy="4881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0574" indent="0" algn="l">
              <a:buNone/>
              <a:defRPr sz="195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id="{80FD4290-6375-F1A9-715C-1329ADEA4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4D1A0D-B52D-4ADF-8569-372C336A7171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7" name="Footer Placeholder 19">
            <a:extLst>
              <a:ext uri="{FF2B5EF4-FFF2-40B4-BE49-F238E27FC236}">
                <a16:creationId xmlns:a16="http://schemas.microsoft.com/office/drawing/2014/main" id="{166EA069-A1C5-263E-66FD-29BE2CBA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id="{140AF8E8-F02D-3AFF-B42C-77E2CDBEC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EFAE-2618-4E79-AADC-BCF9FB8448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6549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864F1893-D287-85A2-1FB4-776763592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98F4-658B-4808-A153-E0AB4D392FA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04B06614-32B8-9878-5652-91B3763D1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0F5EF06E-307D-FA48-8524-EB8C5E767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611C0-3542-4334-9333-E333A1BCE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5408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9BCA93-86CF-7E63-36A5-11D9B992346D}"/>
              </a:ext>
            </a:extLst>
          </p:cNvPr>
          <p:cNvSpPr/>
          <p:nvPr/>
        </p:nvSpPr>
        <p:spPr>
          <a:xfrm>
            <a:off x="2282825" y="0"/>
            <a:ext cx="6858000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5D70CD-B225-08C4-3FD1-E8E0C969AE5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286000" y="0"/>
            <a:ext cx="762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44BB615-4143-4686-4B78-49E79DEA5D2A}"/>
              </a:ext>
            </a:extLst>
          </p:cNvPr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6E0AA99-4A2E-0DB8-F48C-79E5A4D10C12}"/>
              </a:ext>
            </a:extLst>
          </p:cNvPr>
          <p:cNvSpPr/>
          <p:nvPr/>
        </p:nvSpPr>
        <p:spPr>
          <a:xfrm>
            <a:off x="2408238" y="2059781"/>
            <a:ext cx="63500" cy="4762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3375"/>
              </a:lnSpc>
              <a:buNone/>
              <a:defRPr sz="3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3716" indent="0">
              <a:lnSpc>
                <a:spcPts val="1725"/>
              </a:lnSpc>
              <a:spcBef>
                <a:spcPts val="0"/>
              </a:spcBef>
              <a:buNone/>
              <a:defRPr sz="15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CFC6E37E-AE85-EB55-C3C3-E437032C1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A0C207-4BB4-41E8-8930-D65C54081CC5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D845007-E4C9-6726-123E-6AA67AFE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1004E32-B095-DD39-4B61-7066B162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0A03F-982A-4B8E-BB46-2AB2E0A594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4162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:a16="http://schemas.microsoft.com/office/drawing/2014/main" id="{495ABAB2-341D-1AF4-9103-9E9427B0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62120-40FC-468B-94A9-C0C2BDA6341C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CF52865-1DDE-FDCF-1D3D-8E874D0B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>
            <a:extLst>
              <a:ext uri="{FF2B5EF4-FFF2-40B4-BE49-F238E27FC236}">
                <a16:creationId xmlns:a16="http://schemas.microsoft.com/office/drawing/2014/main" id="{FA09D356-8C61-19AA-D4DC-2F00AC70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35AE-21C4-479C-9A1B-9D915164AC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524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/>
          <a:lstStyle>
            <a:lvl1pPr algn="ctr">
              <a:defRPr sz="3375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D32081F-502A-E85B-8776-AD8182570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F2DE7D-77B3-4E3C-ABB0-B3A689A66F09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C60AF8-B93F-712E-7B00-187CC0329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02CFD68-C49F-24D9-9A8F-41DEE86F0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5C408-92D1-4D51-B972-D2C30FB9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7548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:a16="http://schemas.microsoft.com/office/drawing/2014/main" id="{A87027EE-1C0D-6F62-4642-DC5E4F5D2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D592A-2B69-4BFC-A89C-6D92021A5879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14C3E32C-4257-8D65-EA61-004D0B531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>
            <a:extLst>
              <a:ext uri="{FF2B5EF4-FFF2-40B4-BE49-F238E27FC236}">
                <a16:creationId xmlns:a16="http://schemas.microsoft.com/office/drawing/2014/main" id="{ED361CAE-5849-2F0E-E9BA-C2ABD82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14BD7-FD15-48DB-8EFF-C4E5CCC7A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467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473DF1-B4CB-43BD-34D9-029A89770793}"/>
              </a:ext>
            </a:extLst>
          </p:cNvPr>
          <p:cNvSpPr/>
          <p:nvPr/>
        </p:nvSpPr>
        <p:spPr>
          <a:xfrm>
            <a:off x="1014414" y="0"/>
            <a:ext cx="812958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F0A0732-D544-2E3C-3579-FA2AF518CB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087F435B-F2BC-7140-0E70-8F7A18BBB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229870-1AFB-408F-83B1-DC12AB8D1A9C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2EC7DAD-F635-718F-0E7A-173E334EB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DE6E961-1FB8-5D3C-A33B-70A2867C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AA8BB-FFF8-463A-902E-FD0543A4D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7076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1500"/>
              </a:lnSpc>
              <a:buNone/>
              <a:defRPr sz="165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34290" indent="0">
              <a:lnSpc>
                <a:spcPct val="100000"/>
              </a:lnSpc>
              <a:spcBef>
                <a:spcPts val="0"/>
              </a:spcBef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53610D-41D7-5C86-7EF8-9417901D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A38A84-7F93-4AE5-900E-5011D38AFBD0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E480CB-7EF4-83B8-237C-1D3C55958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973FE0-2224-B17D-4582-69C5BAEA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414DF-941C-42AD-873A-D36353778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4870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301FAFA-F700-EDD5-23F8-63FC28FBA238}"/>
              </a:ext>
            </a:extLst>
          </p:cNvPr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05740">
            <a:normAutofit/>
          </a:bodyPr>
          <a:lstStyle/>
          <a:p>
            <a:pPr indent="-212598" eaLnBrk="1" fontAlgn="auto" hangingPunct="1">
              <a:lnSpc>
                <a:spcPts val="2250"/>
              </a:lnSpc>
              <a:spcBef>
                <a:spcPts val="4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2400">
              <a:latin typeface="+mn-lt"/>
            </a:endParaRPr>
          </a:p>
        </p:txBody>
      </p:sp>
      <p:sp>
        <p:nvSpPr>
          <p:cNvPr id="6" name="Flowchart: Process 5">
            <a:extLst>
              <a:ext uri="{FF2B5EF4-FFF2-40B4-BE49-F238E27FC236}">
                <a16:creationId xmlns:a16="http://schemas.microsoft.com/office/drawing/2014/main" id="{F0ED55DB-38D1-C65D-1AF6-EB2F3D7ED5F3}"/>
              </a:ext>
            </a:extLst>
          </p:cNvPr>
          <p:cNvSpPr>
            <a:spLocks noChangeArrowheads="1"/>
          </p:cNvSpPr>
          <p:nvPr/>
        </p:nvSpPr>
        <p:spPr bwMode="auto">
          <a:xfrm rot="19468671">
            <a:off x="396875" y="715567"/>
            <a:ext cx="685800" cy="153590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Flowchart: Process 6">
            <a:extLst>
              <a:ext uri="{FF2B5EF4-FFF2-40B4-BE49-F238E27FC236}">
                <a16:creationId xmlns:a16="http://schemas.microsoft.com/office/drawing/2014/main" id="{B15384AA-F317-8EC9-C105-F31815B70853}"/>
              </a:ext>
            </a:extLst>
          </p:cNvPr>
          <p:cNvSpPr>
            <a:spLocks noChangeArrowheads="1"/>
          </p:cNvSpPr>
          <p:nvPr/>
        </p:nvSpPr>
        <p:spPr bwMode="auto">
          <a:xfrm rot="2103354" flipH="1">
            <a:off x="5003800" y="702469"/>
            <a:ext cx="649288" cy="153591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1575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2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200"/>
              </a:lnSpc>
              <a:spcBef>
                <a:spcPts val="0"/>
              </a:spcBef>
              <a:buNone/>
              <a:defRPr sz="1050">
                <a:solidFill>
                  <a:srgbClr val="777777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AA25509D-6852-3D3B-357C-D381B8E58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50EE62-FD2B-4DB4-ADDE-376D3210C6B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BA21B241-7ADC-E7C9-34AA-4839D879D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2CBCF125-D325-CF3E-DA90-8BDE1E16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88B24-A2B2-4717-8736-CF7908D62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8298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4C7762F5-E8E6-AB24-D4DC-651AF194C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E4132-3955-4C27-9B75-261C8CF4D0A4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EAE0BC3C-6E06-42EC-5CB3-DAF48AE46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FFB3CA3-E54F-2D06-44BE-18F1F220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FF329-382A-4ECF-907D-39E171429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132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435800" y="1174250"/>
            <a:ext cx="6992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4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4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4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4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8036917" y="4091447"/>
            <a:ext cx="644715" cy="793076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8218162" y="961906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>
            <a:off x="1319512" y="4658131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0A437399-712D-C449-8964-AD3D5EB5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D8421-B908-4CF4-8445-E34D21AB1296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6D25ABDD-245D-7073-863E-056B5FD3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EBB3C12-5BB7-08F6-8880-0C312F7AC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BAE6F-EFAF-486D-ADF1-C722A0970F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622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0" y="2590490"/>
            <a:ext cx="2112075" cy="10220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1" y="1632416"/>
            <a:ext cx="2112075" cy="435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5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5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5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5" y="3047298"/>
            <a:ext cx="2112134" cy="10221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6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6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6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6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16850"/>
            <a:ext cx="9144000" cy="51603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7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7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7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7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223318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67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6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17398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:a16="http://schemas.microsoft.com/office/drawing/2014/main" id="{E4B3F276-03DB-A59A-1989-AA6B85686D9D}"/>
              </a:ext>
            </a:extLst>
          </p:cNvPr>
          <p:cNvSpPr/>
          <p:nvPr/>
        </p:nvSpPr>
        <p:spPr>
          <a:xfrm>
            <a:off x="-815975" y="-611981"/>
            <a:ext cx="1638300" cy="122872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F9F236-9A72-B85B-CEDF-1C0C7ED0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479"/>
            <a:ext cx="1703388" cy="1277540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1D3144ED-DC63-0A04-4DB4-7F301DB17B97}"/>
              </a:ext>
            </a:extLst>
          </p:cNvPr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3612AA-09EC-FA6F-A956-08E18F9037C0}"/>
              </a:ext>
            </a:extLst>
          </p:cNvPr>
          <p:cNvSpPr/>
          <p:nvPr/>
        </p:nvSpPr>
        <p:spPr>
          <a:xfrm>
            <a:off x="1012826" y="0"/>
            <a:ext cx="8131175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Title Placeholder 4">
            <a:extLst>
              <a:ext uri="{FF2B5EF4-FFF2-40B4-BE49-F238E27FC236}">
                <a16:creationId xmlns:a16="http://schemas.microsoft.com/office/drawing/2014/main" id="{8FADCF86-09A7-C767-1F36-9FF4B2847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100" y="205979"/>
            <a:ext cx="749935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>
            <a:extLst>
              <a:ext uri="{FF2B5EF4-FFF2-40B4-BE49-F238E27FC236}">
                <a16:creationId xmlns:a16="http://schemas.microsoft.com/office/drawing/2014/main" id="{ED164E4B-DFBA-5192-434B-BA2D728DD4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435100" y="1085850"/>
            <a:ext cx="7499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:a16="http://schemas.microsoft.com/office/drawing/2014/main" id="{71A4AD76-C31C-2722-6433-645A17DCC1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231F06D-AC72-4733-BD12-658C0D44BF61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FCFD5FA-5595-045A-EEFF-B2C24C6D0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FBA35458-3734-CB97-F7B0-1947F47B14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3775" y="4729162"/>
            <a:ext cx="4572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B5A788"/>
                </a:solidFill>
                <a:latin typeface="Gill Sans MT" panose="020B0502020104020203" pitchFamily="34" charset="0"/>
              </a:defRPr>
            </a:lvl1pPr>
          </a:lstStyle>
          <a:p>
            <a:fld id="{E8CCB24A-4AC6-41E7-A289-435C12E0C0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80EA23E-1234-B116-CC9A-D102C8A11A4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302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25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273844" indent="-211931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79822" indent="-177404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64369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22722" indent="-129779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741" indent="-136922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indent="-13716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28930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159791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8.png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0.png"/><Relationship Id="rId4" Type="http://schemas.openxmlformats.org/officeDocument/2006/relationships/image" Target="../media/image66.png"/><Relationship Id="rId9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9.wmf"/><Relationship Id="rId3" Type="http://schemas.openxmlformats.org/officeDocument/2006/relationships/audio" Target="../media/audio1.wav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1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3.wmf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2.wmf"/><Relationship Id="rId5" Type="http://schemas.openxmlformats.org/officeDocument/2006/relationships/image" Target="../media/image5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5.png"/><Relationship Id="rId9" Type="http://schemas.openxmlformats.org/officeDocument/2006/relationships/image" Target="../media/image8.wmf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5.jpeg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5.png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image" Target="../media/image1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image" Target="../media/image27.wmf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9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171360" y="1371414"/>
            <a:ext cx="5739004" cy="2705111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030131" y="2118236"/>
            <a:ext cx="5989837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6640739" y="1087471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446472" y="102053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619858" y="302872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2" name="Google Shape;422;p20"/>
          <p:cNvGrpSpPr/>
          <p:nvPr/>
        </p:nvGrpSpPr>
        <p:grpSpPr>
          <a:xfrm>
            <a:off x="7671528" y="3229236"/>
            <a:ext cx="496378" cy="634217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3775847" y="100615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440" name="Google Shape;440;p20"/>
          <p:cNvGrpSpPr/>
          <p:nvPr/>
        </p:nvGrpSpPr>
        <p:grpSpPr>
          <a:xfrm>
            <a:off x="7243813" y="4307449"/>
            <a:ext cx="733700" cy="712450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49068F-B80F-7591-FB72-DE988B7168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642" y="1947634"/>
            <a:ext cx="7811590" cy="24958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55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0D13EA-2E08-45C3-8BD1-E61FA2073BE4}"/>
              </a:ext>
            </a:extLst>
          </p:cNvPr>
          <p:cNvSpPr txBox="1"/>
          <p:nvPr/>
        </p:nvSpPr>
        <p:spPr>
          <a:xfrm>
            <a:off x="739816" y="1991670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1DD700-5AF4-0A89-835F-155B400CF41C}"/>
              </a:ext>
            </a:extLst>
          </p:cNvPr>
          <p:cNvSpPr txBox="1"/>
          <p:nvPr/>
        </p:nvSpPr>
        <p:spPr>
          <a:xfrm>
            <a:off x="1598283" y="2320253"/>
            <a:ext cx="756905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5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,414213562…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A6C4C575-E2ED-3C8B-043D-EF91ED0CD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262" y="279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08C2AB3-AF48-6080-1313-DFBD558EC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73891"/>
              </p:ext>
            </p:extLst>
          </p:nvPr>
        </p:nvGraphicFramePr>
        <p:xfrm>
          <a:off x="2913636" y="3228194"/>
          <a:ext cx="3391370" cy="56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08C2AB3-AF48-6080-1313-DFBD558EC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636" y="3228194"/>
                        <a:ext cx="3391370" cy="560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816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1219953" y="748279"/>
            <a:ext cx="7490551" cy="4262270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00815"/>
              </p:ext>
            </p:extLst>
          </p:nvPr>
        </p:nvGraphicFramePr>
        <p:xfrm>
          <a:off x="1290391" y="2571750"/>
          <a:ext cx="2816505" cy="51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391" y="2571750"/>
                        <a:ext cx="2816505" cy="516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71699"/>
              </p:ext>
            </p:extLst>
          </p:nvPr>
        </p:nvGraphicFramePr>
        <p:xfrm>
          <a:off x="4965228" y="3648526"/>
          <a:ext cx="3285687" cy="60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228" y="3648526"/>
                        <a:ext cx="3285687" cy="607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0E2D8479-AB7F-BE46-1C76-17F1A844634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10" y="169491"/>
            <a:ext cx="416456" cy="2765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8A6EAC-B93C-78F6-4270-D3BBCACF17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9528" y="879158"/>
            <a:ext cx="7160945" cy="1232842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8F89C0E3-52AD-7F7F-A6EB-E9B5557F2BE8}"/>
              </a:ext>
            </a:extLst>
          </p:cNvPr>
          <p:cNvSpPr txBox="1"/>
          <p:nvPr/>
        </p:nvSpPr>
        <p:spPr>
          <a:xfrm>
            <a:off x="1290391" y="1937215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8432DF35-0328-2478-B6C2-F80D7BD0D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106" y="14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174A1E-50D5-F12F-5F8D-AE65FACD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19947"/>
              </p:ext>
            </p:extLst>
          </p:nvPr>
        </p:nvGraphicFramePr>
        <p:xfrm>
          <a:off x="1334428" y="3747421"/>
          <a:ext cx="2182166" cy="51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241195" progId="Equation.DSMT4">
                  <p:embed/>
                </p:oleObj>
              </mc:Choice>
              <mc:Fallback>
                <p:oleObj name="Equation" r:id="rId9" imgW="99017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2174A1E-50D5-F12F-5F8D-AE65FACD2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28" y="3747421"/>
                        <a:ext cx="2182166" cy="516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C98B113F-E90A-8A05-7C5C-707B092B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B3A9ACB-60EE-8BD0-FDD6-91EFDCB7B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64984"/>
              </p:ext>
            </p:extLst>
          </p:nvPr>
        </p:nvGraphicFramePr>
        <p:xfrm>
          <a:off x="5444079" y="2643880"/>
          <a:ext cx="2004402" cy="47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865" imgH="241195" progId="Equation.DSMT4">
                  <p:embed/>
                </p:oleObj>
              </mc:Choice>
              <mc:Fallback>
                <p:oleObj name="Equation" r:id="rId11" imgW="1002865" imgH="241195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B3A9ACB-60EE-8BD0-FDD6-91EFDCB7B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079" y="2643880"/>
                        <a:ext cx="2004402" cy="47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39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253063"/>
            <a:ext cx="8327620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3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: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030641" y="3075104"/>
            <a:ext cx="3840972" cy="55811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  <a:endParaRPr lang="vi-VN" sz="2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499" y="3689808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 SGK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854603" y="4575343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6B3CBD6F-8726-D902-33FA-56307A90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356388-DF4A-2B37-190D-FB86692B2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154"/>
              </p:ext>
            </p:extLst>
          </p:nvPr>
        </p:nvGraphicFramePr>
        <p:xfrm>
          <a:off x="906011" y="2340917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215806" progId="Equation.DSMT4">
                  <p:embed/>
                </p:oleObj>
              </mc:Choice>
              <mc:Fallback>
                <p:oleObj name="Equation" r:id="rId3" imgW="596641" imgH="21580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A356388-DF4A-2B37-190D-FB86692B2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2340917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83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273603" y="1195868"/>
            <a:ext cx="8800728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AutoNum type="alphaLcParenR"/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diện tích hình vuông được tính theo công thức 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a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ạnh hình vuông nên ta có, độ dài cạnh hình vuông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dài cạnh mảnh đất hình vuông có diện tích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</a:p>
          <a:p>
            <a:pPr algn="just">
              <a:lnSpc>
                <a:spcPct val="130000"/>
              </a:lnSpc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15">
            <a:extLst>
              <a:ext uri="{FF2B5EF4-FFF2-40B4-BE49-F238E27FC236}">
                <a16:creationId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562ECC1-37CC-217B-091E-AF2D821E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8395"/>
              </p:ext>
            </p:extLst>
          </p:nvPr>
        </p:nvGraphicFramePr>
        <p:xfrm>
          <a:off x="7456059" y="1235237"/>
          <a:ext cx="975273" cy="47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15806" progId="Equation.DSMT4">
                  <p:embed/>
                </p:oleObj>
              </mc:Choice>
              <mc:Fallback>
                <p:oleObj name="Equation" r:id="rId3" imgW="431613" imgH="215806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562ECC1-37CC-217B-091E-AF2D821E6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59" y="1235237"/>
                        <a:ext cx="975273" cy="47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7">
            <a:extLst>
              <a:ext uri="{FF2B5EF4-FFF2-40B4-BE49-F238E27FC236}">
                <a16:creationId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F59BD6B-40DB-FEDF-7DDF-7D2B004AF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60042"/>
              </p:ext>
            </p:extLst>
          </p:nvPr>
        </p:nvGraphicFramePr>
        <p:xfrm>
          <a:off x="2304247" y="2250715"/>
          <a:ext cx="1147043" cy="5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F59BD6B-40DB-FEDF-7DDF-7D2B004AF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47" y="2250715"/>
                        <a:ext cx="1147043" cy="5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9">
            <a:extLst>
              <a:ext uri="{FF2B5EF4-FFF2-40B4-BE49-F238E27FC236}">
                <a16:creationId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4EA75C0-B0F4-9F3A-DF59-FC145CA28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78471"/>
              </p:ext>
            </p:extLst>
          </p:nvPr>
        </p:nvGraphicFramePr>
        <p:xfrm>
          <a:off x="988064" y="3275941"/>
          <a:ext cx="29098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4EA75C0-B0F4-9F3A-DF59-FC145CA28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4" y="3275941"/>
                        <a:ext cx="290988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4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1052880" y="1157498"/>
            <a:ext cx="7742777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ì công thức tính diện tích hình tròn là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 kính hình tròn có diện t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30000"/>
              </a:lnSpc>
              <a:buAutoNum type="alphaLcParenR"/>
            </a:pP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án kính hình tròn có diện tích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gần bằ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.</a:t>
            </a:r>
          </a:p>
        </p:txBody>
      </p:sp>
      <p:sp>
        <p:nvSpPr>
          <p:cNvPr id="48" name="Rectangle 15">
            <a:extLst>
              <a:ext uri="{FF2B5EF4-FFF2-40B4-BE49-F238E27FC236}">
                <a16:creationId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17">
            <a:extLst>
              <a:ext uri="{FF2B5EF4-FFF2-40B4-BE49-F238E27FC236}">
                <a16:creationId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19">
            <a:extLst>
              <a:ext uri="{FF2B5EF4-FFF2-40B4-BE49-F238E27FC236}">
                <a16:creationId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17">
            <a:extLst>
              <a:ext uri="{FF2B5EF4-FFF2-40B4-BE49-F238E27FC236}">
                <a16:creationId xmlns:a16="http://schemas.microsoft.com/office/drawing/2014/main" id="{CF003E6E-F9FC-5BEA-A5D6-26C81172D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73CCDC-E05A-DB2B-07F4-5F3862099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47882"/>
              </p:ext>
            </p:extLst>
          </p:nvPr>
        </p:nvGraphicFramePr>
        <p:xfrm>
          <a:off x="1869416" y="1696140"/>
          <a:ext cx="831669" cy="67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73CCDC-E05A-DB2B-07F4-5F3862099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16" y="1696140"/>
                        <a:ext cx="831669" cy="675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E4F96D7-91D1-2555-E2AC-B818FFB85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23221"/>
              </p:ext>
            </p:extLst>
          </p:nvPr>
        </p:nvGraphicFramePr>
        <p:xfrm>
          <a:off x="6768637" y="1252926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15806" progId="Equation.DSMT4">
                  <p:embed/>
                </p:oleObj>
              </mc:Choice>
              <mc:Fallback>
                <p:oleObj name="Equation" r:id="rId5" imgW="596641" imgH="215806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E4F96D7-91D1-2555-E2AC-B818FFB85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37" y="1252926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>
            <a:extLst>
              <a:ext uri="{FF2B5EF4-FFF2-40B4-BE49-F238E27FC236}">
                <a16:creationId xmlns:a16="http://schemas.microsoft.com/office/drawing/2014/main" id="{0FDE5A76-6BBA-A4ED-5F56-34B5CEC63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457A850-B2D0-BD77-BA30-3FCF5E0B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95484"/>
              </p:ext>
            </p:extLst>
          </p:nvPr>
        </p:nvGraphicFramePr>
        <p:xfrm>
          <a:off x="3691050" y="1697413"/>
          <a:ext cx="827314" cy="67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252" imgH="469696" progId="Equation.DSMT4">
                  <p:embed/>
                </p:oleObj>
              </mc:Choice>
              <mc:Fallback>
                <p:oleObj name="Equation" r:id="rId7" imgW="571252" imgH="469696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457A850-B2D0-BD77-BA30-3FCF5E0BD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50" y="1697413"/>
                        <a:ext cx="827314" cy="673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1">
            <a:extLst>
              <a:ext uri="{FF2B5EF4-FFF2-40B4-BE49-F238E27FC236}">
                <a16:creationId xmlns:a16="http://schemas.microsoft.com/office/drawing/2014/main" id="{0345C853-70EC-8ADF-3EED-3C7AE956C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9E3EA5D-8B02-E4A9-32CE-33C736BC2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78279"/>
              </p:ext>
            </p:extLst>
          </p:nvPr>
        </p:nvGraphicFramePr>
        <p:xfrm>
          <a:off x="2205038" y="2894013"/>
          <a:ext cx="3952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69800" progId="Equation.DSMT4">
                  <p:embed/>
                </p:oleObj>
              </mc:Choice>
              <mc:Fallback>
                <p:oleObj name="Equation" r:id="rId9" imgW="2197080" imgH="469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9E3EA5D-8B02-E4A9-32CE-33C736BC2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894013"/>
                        <a:ext cx="3952875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64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911" y="581720"/>
            <a:ext cx="7872548" cy="3885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2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13817"/>
              </p:ext>
            </p:extLst>
          </p:nvPr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25741"/>
              </p:ext>
            </p:extLst>
          </p:nvPr>
        </p:nvGraphicFramePr>
        <p:xfrm>
          <a:off x="1891432" y="2865958"/>
          <a:ext cx="491024" cy="45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4DCD79E-ADD3-2922-7C70-AAACFD724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32" y="2865958"/>
                        <a:ext cx="491024" cy="45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C085AF-0023-2067-49D8-92757CB5A973}"/>
                  </a:ext>
                </a:extLst>
              </p:cNvPr>
              <p:cNvSpPr/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C085AF-0023-2067-49D8-92757CB5A9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690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592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ác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kern="1200" dirty="0">
              <a:solidFill>
                <a:srgbClr val="0000FF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7448755" y="2642408"/>
            <a:ext cx="863973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,3</a:t>
            </a: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4492E2E-2F4F-5B25-C962-0B8DE3645B8F}"/>
              </a:ext>
            </a:extLst>
          </p:cNvPr>
          <p:cNvSpPr/>
          <p:nvPr/>
        </p:nvSpPr>
        <p:spPr>
          <a:xfrm>
            <a:off x="5549955" y="2628269"/>
            <a:ext cx="113204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21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692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3: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x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schemeClr val="tx1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17299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1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= -2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6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98888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22DAAC-DBA0-252B-0186-57495B42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010798-DADD-6802-2E53-14DF0B033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794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165028" progId="Equation.DSMT4">
                  <p:embed/>
                </p:oleObj>
              </mc:Choice>
              <mc:Fallback>
                <p:oleObj name="Equation" r:id="rId7" imgW="482391" imgH="16502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0010798-DADD-6802-2E53-14DF0B033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79425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0B09ADB-095F-4BF7-4522-569B7626D8DF}"/>
                  </a:ext>
                </a:extLst>
              </p:cNvPr>
              <p:cNvSpPr/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0B09ADB-095F-4BF7-4522-569B7626D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9C179C-E33F-24B7-901D-29D60A43F9CA}"/>
                  </a:ext>
                </a:extLst>
              </p:cNvPr>
              <p:cNvSpPr/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9C179C-E33F-24B7-901D-29D60A43F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77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961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4: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</a:t>
            </a:r>
            <a:r>
              <a:rPr lang="en-US" sz="28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schemeClr val="tx1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38217" y="1418234"/>
            <a:ext cx="5675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1418890" y="1356346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1560685" y="2170741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1574506" y="2827184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1495657" y="339970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94596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41200" progId="Equation.DSMT4">
                  <p:embed/>
                </p:oleObj>
              </mc:Choice>
              <mc:Fallback>
                <p:oleObj name="Equation" r:id="rId4" imgW="5205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22DAAC-DBA0-252B-0186-57495B42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4C15D24-01F5-5A09-2932-510C02174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B0A2E8-9EAD-ADEE-10D0-A87A9FC46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B0A2E8-9EAD-ADEE-10D0-A87A9FC46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A1379ED-DDC0-5E90-ED2F-EA27D572E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98239"/>
              </p:ext>
            </p:extLst>
          </p:nvPr>
        </p:nvGraphicFramePr>
        <p:xfrm>
          <a:off x="4387266" y="549908"/>
          <a:ext cx="430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A1379ED-DDC0-5E90-ED2F-EA27D572E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66" y="549908"/>
                        <a:ext cx="430213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4B7086-F551-F207-AB3F-4A8C6662E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36062"/>
              </p:ext>
            </p:extLst>
          </p:nvPr>
        </p:nvGraphicFramePr>
        <p:xfrm>
          <a:off x="2176463" y="2838450"/>
          <a:ext cx="10620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54B7086-F551-F207-AB3F-4A8C6662E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38450"/>
                        <a:ext cx="1062037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51A3A9A-97EB-059D-9AA0-A5D3AE081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82145"/>
              </p:ext>
            </p:extLst>
          </p:nvPr>
        </p:nvGraphicFramePr>
        <p:xfrm>
          <a:off x="2065338" y="2159000"/>
          <a:ext cx="1433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215640" progId="Equation.DSMT4">
                  <p:embed/>
                </p:oleObj>
              </mc:Choice>
              <mc:Fallback>
                <p:oleObj name="Equation" r:id="rId12" imgW="634680" imgH="215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51A3A9A-97EB-059D-9AA0-A5D3AE081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159000"/>
                        <a:ext cx="14335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6DF4766-DFFC-19B4-4D8F-327A54232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24543"/>
              </p:ext>
            </p:extLst>
          </p:nvPr>
        </p:nvGraphicFramePr>
        <p:xfrm>
          <a:off x="2050466" y="1420272"/>
          <a:ext cx="1204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15640" progId="Equation.DSMT4">
                  <p:embed/>
                </p:oleObj>
              </mc:Choice>
              <mc:Fallback>
                <p:oleObj name="Equation" r:id="rId14" imgW="533160" imgH="215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6DF4766-DFFC-19B4-4D8F-327A54232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66" y="1420272"/>
                        <a:ext cx="12049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862B4E2-B9B7-B0D7-96E3-953E4F6B8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59409"/>
              </p:ext>
            </p:extLst>
          </p:nvPr>
        </p:nvGraphicFramePr>
        <p:xfrm>
          <a:off x="2122488" y="3411538"/>
          <a:ext cx="1062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15640" progId="Equation.DSMT4">
                  <p:embed/>
                </p:oleObj>
              </mc:Choice>
              <mc:Fallback>
                <p:oleObj name="Equation" r:id="rId16" imgW="469800" imgH="215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62B4E2-B9B7-B0D7-96E3-953E4F6B8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411538"/>
                        <a:ext cx="1062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62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BBE6838-DE7C-6B2A-B52D-B12E5F80D3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33228" y="2462634"/>
            <a:ext cx="6897708" cy="1731862"/>
          </a:xfrm>
          <a:solidFill>
            <a:srgbClr val="0000FF"/>
          </a:solidFill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CĂN BẬC HAI SỐ HỌC(</a:t>
            </a: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58BF68-973B-F0E6-A936-EEF71C96D5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560" y="385894"/>
            <a:ext cx="6668431" cy="2076740"/>
          </a:xfrm>
          <a:prstGeom prst="rect">
            <a:avLst/>
          </a:prstGeom>
        </p:spPr>
      </p:pic>
      <p:grpSp>
        <p:nvGrpSpPr>
          <p:cNvPr id="5" name="Google Shape;612;p27">
            <a:extLst>
              <a:ext uri="{FF2B5EF4-FFF2-40B4-BE49-F238E27FC236}">
                <a16:creationId xmlns:a16="http://schemas.microsoft.com/office/drawing/2014/main" id="{96FD7005-82DF-AC50-C58C-F035C36AB4E1}"/>
              </a:ext>
            </a:extLst>
          </p:cNvPr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" name="Google Shape;613;p27">
              <a:extLst>
                <a:ext uri="{FF2B5EF4-FFF2-40B4-BE49-F238E27FC236}">
                  <a16:creationId xmlns:a16="http://schemas.microsoft.com/office/drawing/2014/main" id="{732B0A9D-119B-B27A-AFE3-F9CC106A9D41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614;p27">
              <a:extLst>
                <a:ext uri="{FF2B5EF4-FFF2-40B4-BE49-F238E27FC236}">
                  <a16:creationId xmlns:a16="http://schemas.microsoft.com/office/drawing/2014/main" id="{1F6B1442-8CBC-3F3A-8A1D-305F4AB4A3CA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615;p27">
              <a:extLst>
                <a:ext uri="{FF2B5EF4-FFF2-40B4-BE49-F238E27FC236}">
                  <a16:creationId xmlns:a16="http://schemas.microsoft.com/office/drawing/2014/main" id="{002CD290-E02E-B977-64A2-F52C4F1F93D8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616;p27">
              <a:extLst>
                <a:ext uri="{FF2B5EF4-FFF2-40B4-BE49-F238E27FC236}">
                  <a16:creationId xmlns:a16="http://schemas.microsoft.com/office/drawing/2014/main" id="{EEF4731D-7191-B409-4F0E-EA052621DC31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17;p27">
              <a:extLst>
                <a:ext uri="{FF2B5EF4-FFF2-40B4-BE49-F238E27FC236}">
                  <a16:creationId xmlns:a16="http://schemas.microsoft.com/office/drawing/2014/main" id="{D64B9519-8966-A318-F56C-8752ED394BA2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618;p27">
              <a:extLst>
                <a:ext uri="{FF2B5EF4-FFF2-40B4-BE49-F238E27FC236}">
                  <a16:creationId xmlns:a16="http://schemas.microsoft.com/office/drawing/2014/main" id="{B4FE797D-FFFA-1F7A-F823-CDF1A4C955AE}"/>
                </a:ext>
              </a:extLst>
            </p:cNvPr>
            <p:cNvSpPr/>
            <p:nvPr/>
          </p:nvSpPr>
          <p:spPr>
            <a:xfrm>
              <a:off x="1583576" y="904695"/>
              <a:ext cx="1921527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" name="Google Shape;619;p27">
              <a:extLst>
                <a:ext uri="{FF2B5EF4-FFF2-40B4-BE49-F238E27FC236}">
                  <a16:creationId xmlns:a16="http://schemas.microsoft.com/office/drawing/2014/main" id="{5076AF5A-3A00-7D58-68C9-53A6180A58D5}"/>
                </a:ext>
              </a:extLst>
            </p:cNvPr>
            <p:cNvSpPr/>
            <p:nvPr/>
          </p:nvSpPr>
          <p:spPr>
            <a:xfrm>
              <a:off x="1839794" y="997675"/>
              <a:ext cx="1524977" cy="1378255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20;p27">
              <a:extLst>
                <a:ext uri="{FF2B5EF4-FFF2-40B4-BE49-F238E27FC236}">
                  <a16:creationId xmlns:a16="http://schemas.microsoft.com/office/drawing/2014/main" id="{FE6B09B9-89B4-40E5-EBD7-EF852A6671A7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" name="Google Shape;621;p27">
              <a:extLst>
                <a:ext uri="{FF2B5EF4-FFF2-40B4-BE49-F238E27FC236}">
                  <a16:creationId xmlns:a16="http://schemas.microsoft.com/office/drawing/2014/main" id="{B87836FB-CEB9-D194-3AC6-DCE203328956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22;p27">
              <a:extLst>
                <a:ext uri="{FF2B5EF4-FFF2-40B4-BE49-F238E27FC236}">
                  <a16:creationId xmlns:a16="http://schemas.microsoft.com/office/drawing/2014/main" id="{92D190E5-1501-4633-A586-A562882B06E9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23;p27">
              <a:extLst>
                <a:ext uri="{FF2B5EF4-FFF2-40B4-BE49-F238E27FC236}">
                  <a16:creationId xmlns:a16="http://schemas.microsoft.com/office/drawing/2014/main" id="{D4BB0A2B-209F-0478-8FD3-284C1F19B850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24;p27">
              <a:extLst>
                <a:ext uri="{FF2B5EF4-FFF2-40B4-BE49-F238E27FC236}">
                  <a16:creationId xmlns:a16="http://schemas.microsoft.com/office/drawing/2014/main" id="{4814B15D-FBAC-C0B1-7A5D-7737C59845AC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25;p27">
              <a:extLst>
                <a:ext uri="{FF2B5EF4-FFF2-40B4-BE49-F238E27FC236}">
                  <a16:creationId xmlns:a16="http://schemas.microsoft.com/office/drawing/2014/main" id="{A7DE0557-DF81-0A32-C5C9-E0C07DD3CE81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26;p27">
              <a:extLst>
                <a:ext uri="{FF2B5EF4-FFF2-40B4-BE49-F238E27FC236}">
                  <a16:creationId xmlns:a16="http://schemas.microsoft.com/office/drawing/2014/main" id="{90BAAA7E-F95E-0211-3173-C7D41F646690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27;p27">
              <a:extLst>
                <a:ext uri="{FF2B5EF4-FFF2-40B4-BE49-F238E27FC236}">
                  <a16:creationId xmlns:a16="http://schemas.microsoft.com/office/drawing/2014/main" id="{962E7053-BEFA-7211-BBA9-358C272207F9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28;p27">
              <a:extLst>
                <a:ext uri="{FF2B5EF4-FFF2-40B4-BE49-F238E27FC236}">
                  <a16:creationId xmlns:a16="http://schemas.microsoft.com/office/drawing/2014/main" id="{1ABB8E99-B3FB-992B-E50E-81B9D5B36BE2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29;p27">
              <a:extLst>
                <a:ext uri="{FF2B5EF4-FFF2-40B4-BE49-F238E27FC236}">
                  <a16:creationId xmlns:a16="http://schemas.microsoft.com/office/drawing/2014/main" id="{7D3450FE-4010-ED5E-D61E-36897AF82966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3161" y="604606"/>
            <a:ext cx="7872548" cy="3461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fr-FR" sz="2800" dirty="0"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(1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1)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26953"/>
              </p:ext>
            </p:extLst>
          </p:nvPr>
        </p:nvGraphicFramePr>
        <p:xfrm>
          <a:off x="1456537" y="287047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4DCD79E-ADD3-2922-7C70-AAACFD724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7" y="2870475"/>
                        <a:ext cx="787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6C282069-D411-58DA-7933-CF209A20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654" y="3296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9F9041-6ECB-A4A4-3A84-6CA9EC1AD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0" y="228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278484-ECAC-2174-239E-5F4F04D64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02439"/>
              </p:ext>
            </p:extLst>
          </p:nvPr>
        </p:nvGraphicFramePr>
        <p:xfrm>
          <a:off x="1388283" y="1555694"/>
          <a:ext cx="498498" cy="7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195" imgH="431613" progId="Equation.DSMT4">
                  <p:embed/>
                </p:oleObj>
              </mc:Choice>
              <mc:Fallback>
                <p:oleObj name="Equation" r:id="rId12" imgW="241195" imgH="4316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278484-ECAC-2174-239E-5F4F04D64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83" y="1555694"/>
                        <a:ext cx="498498" cy="75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8FC89B02-FC7B-55C2-9CDD-FB2A371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69B3E9-75DA-F437-DB4D-22E7D993F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5762"/>
              </p:ext>
            </p:extLst>
          </p:nvPr>
        </p:nvGraphicFramePr>
        <p:xfrm>
          <a:off x="1418221" y="3622761"/>
          <a:ext cx="2236475" cy="40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115" imgH="203112" progId="Equation.DSMT4">
                  <p:embed/>
                </p:oleObj>
              </mc:Choice>
              <mc:Fallback>
                <p:oleObj name="Equation" r:id="rId14" imgW="1117115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369B3E9-75DA-F437-DB4D-22E7D993F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21" y="3622761"/>
                        <a:ext cx="2236475" cy="40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0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698" y="1081457"/>
            <a:ext cx="7605126" cy="109904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888" y="1765499"/>
            <a:ext cx="7785000" cy="660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- </a:t>
            </a:r>
            <a:r>
              <a:rPr lang="en-US" sz="2800" dirty="0"/>
              <a:t>Học </a:t>
            </a:r>
            <a:r>
              <a:rPr lang="en-US" sz="2800" dirty="0" err="1"/>
              <a:t>bài</a:t>
            </a:r>
            <a:r>
              <a:rPr lang="en-US" sz="2800" dirty="0"/>
              <a:t>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đã </a:t>
            </a:r>
            <a:r>
              <a:rPr lang="en-US" sz="2800" dirty="0" err="1"/>
              <a:t>giải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just" rtl="0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899" y="2446529"/>
            <a:ext cx="7688301" cy="117335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226349" y="305522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" sz="30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làm trước cá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3, 4, 5, 6, 7,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3 và 34  đ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3000" dirty="0">
              <a:latin typeface="+mn-lt"/>
            </a:endParaRPr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animBg="1"/>
      <p:bldP spid="3311" grpId="0"/>
      <p:bldP spid="3313" grpId="0" animBg="1"/>
      <p:bldP spid="33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4" name="Google Shape;3664;p73"/>
          <p:cNvGrpSpPr/>
          <p:nvPr/>
        </p:nvGrpSpPr>
        <p:grpSpPr>
          <a:xfrm>
            <a:off x="3973630" y="4459555"/>
            <a:ext cx="1917754" cy="265358"/>
            <a:chOff x="5889124" y="4026299"/>
            <a:chExt cx="1800075" cy="249075"/>
          </a:xfrm>
        </p:grpSpPr>
        <p:sp>
          <p:nvSpPr>
            <p:cNvPr id="3665" name="Google Shape;3665;p73"/>
            <p:cNvSpPr/>
            <p:nvPr/>
          </p:nvSpPr>
          <p:spPr>
            <a:xfrm rot="10800000">
              <a:off x="5889124" y="4026299"/>
              <a:ext cx="1800075" cy="24907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66" name="Google Shape;3666;p73"/>
            <p:cNvGrpSpPr/>
            <p:nvPr/>
          </p:nvGrpSpPr>
          <p:grpSpPr>
            <a:xfrm rot="-5400000">
              <a:off x="6116695" y="4027378"/>
              <a:ext cx="57254" cy="137072"/>
              <a:chOff x="3197462" y="129838"/>
              <a:chExt cx="465478" cy="1040001"/>
            </a:xfrm>
          </p:grpSpPr>
          <p:sp>
            <p:nvSpPr>
              <p:cNvPr id="3667" name="Google Shape;366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73" name="Google Shape;3673;p73"/>
            <p:cNvGrpSpPr/>
            <p:nvPr/>
          </p:nvGrpSpPr>
          <p:grpSpPr>
            <a:xfrm rot="-5400000">
              <a:off x="6393433" y="4027378"/>
              <a:ext cx="57254" cy="137072"/>
              <a:chOff x="3197462" y="129838"/>
              <a:chExt cx="465478" cy="1040001"/>
            </a:xfrm>
          </p:grpSpPr>
          <p:sp>
            <p:nvSpPr>
              <p:cNvPr id="3674" name="Google Shape;3674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0" name="Google Shape;3680;p73"/>
            <p:cNvGrpSpPr/>
            <p:nvPr/>
          </p:nvGrpSpPr>
          <p:grpSpPr>
            <a:xfrm rot="-5400000">
              <a:off x="6670171" y="4027378"/>
              <a:ext cx="57254" cy="137072"/>
              <a:chOff x="3197462" y="129838"/>
              <a:chExt cx="465478" cy="1040001"/>
            </a:xfrm>
          </p:grpSpPr>
          <p:sp>
            <p:nvSpPr>
              <p:cNvPr id="3681" name="Google Shape;3681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6" name="Google Shape;3686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7" name="Google Shape;3687;p73"/>
            <p:cNvGrpSpPr/>
            <p:nvPr/>
          </p:nvGrpSpPr>
          <p:grpSpPr>
            <a:xfrm rot="-5400000">
              <a:off x="6946909" y="4027378"/>
              <a:ext cx="57254" cy="137072"/>
              <a:chOff x="3197462" y="129838"/>
              <a:chExt cx="465478" cy="1040001"/>
            </a:xfrm>
          </p:grpSpPr>
          <p:sp>
            <p:nvSpPr>
              <p:cNvPr id="3688" name="Google Shape;3688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94" name="Google Shape;3694;p73"/>
            <p:cNvGrpSpPr/>
            <p:nvPr/>
          </p:nvGrpSpPr>
          <p:grpSpPr>
            <a:xfrm rot="-5400000">
              <a:off x="7223647" y="4027378"/>
              <a:ext cx="57254" cy="137072"/>
              <a:chOff x="3197462" y="129838"/>
              <a:chExt cx="465478" cy="1040001"/>
            </a:xfrm>
          </p:grpSpPr>
          <p:sp>
            <p:nvSpPr>
              <p:cNvPr id="3695" name="Google Shape;3695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1" name="Google Shape;3701;p73"/>
            <p:cNvGrpSpPr/>
            <p:nvPr/>
          </p:nvGrpSpPr>
          <p:grpSpPr>
            <a:xfrm rot="-5400000">
              <a:off x="7500384" y="4027378"/>
              <a:ext cx="57254" cy="137072"/>
              <a:chOff x="3197462" y="129838"/>
              <a:chExt cx="465478" cy="1040001"/>
            </a:xfrm>
          </p:grpSpPr>
          <p:sp>
            <p:nvSpPr>
              <p:cNvPr id="3702" name="Google Shape;3702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8" name="Google Shape;3708;p73"/>
            <p:cNvGrpSpPr/>
            <p:nvPr/>
          </p:nvGrpSpPr>
          <p:grpSpPr>
            <a:xfrm rot="-5400000">
              <a:off x="6269480" y="4131553"/>
              <a:ext cx="57254" cy="137072"/>
              <a:chOff x="3197462" y="129838"/>
              <a:chExt cx="465478" cy="1040001"/>
            </a:xfrm>
          </p:grpSpPr>
          <p:sp>
            <p:nvSpPr>
              <p:cNvPr id="3709" name="Google Shape;3709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5" name="Google Shape;3715;p73"/>
            <p:cNvGrpSpPr/>
            <p:nvPr/>
          </p:nvGrpSpPr>
          <p:grpSpPr>
            <a:xfrm rot="-5400000">
              <a:off x="6546218" y="4131553"/>
              <a:ext cx="57254" cy="137072"/>
              <a:chOff x="3197462" y="129838"/>
              <a:chExt cx="465478" cy="1040001"/>
            </a:xfrm>
          </p:grpSpPr>
          <p:sp>
            <p:nvSpPr>
              <p:cNvPr id="3716" name="Google Shape;3716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2" name="Google Shape;3722;p73"/>
            <p:cNvGrpSpPr/>
            <p:nvPr/>
          </p:nvGrpSpPr>
          <p:grpSpPr>
            <a:xfrm rot="-5400000">
              <a:off x="6822956" y="4131553"/>
              <a:ext cx="57254" cy="137072"/>
              <a:chOff x="3197462" y="129838"/>
              <a:chExt cx="465478" cy="1040001"/>
            </a:xfrm>
          </p:grpSpPr>
          <p:sp>
            <p:nvSpPr>
              <p:cNvPr id="3723" name="Google Shape;3723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9" name="Google Shape;3729;p73"/>
            <p:cNvGrpSpPr/>
            <p:nvPr/>
          </p:nvGrpSpPr>
          <p:grpSpPr>
            <a:xfrm rot="-5400000">
              <a:off x="7099693" y="4131553"/>
              <a:ext cx="57254" cy="137072"/>
              <a:chOff x="3197462" y="129838"/>
              <a:chExt cx="465478" cy="1040001"/>
            </a:xfrm>
          </p:grpSpPr>
          <p:sp>
            <p:nvSpPr>
              <p:cNvPr id="3730" name="Google Shape;3730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6" name="Google Shape;3736;p73"/>
            <p:cNvGrpSpPr/>
            <p:nvPr/>
          </p:nvGrpSpPr>
          <p:grpSpPr>
            <a:xfrm rot="-5400000">
              <a:off x="7376431" y="4131553"/>
              <a:ext cx="57254" cy="137072"/>
              <a:chOff x="3197462" y="129838"/>
              <a:chExt cx="465478" cy="1040001"/>
            </a:xfrm>
          </p:grpSpPr>
          <p:sp>
            <p:nvSpPr>
              <p:cNvPr id="3737" name="Google Shape;373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531249" y="1847315"/>
            <a:ext cx="488702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CÁC EM ĐÃ CHÚ Ý LẮNG NGHE</a:t>
            </a:r>
            <a:endParaRPr lang="vi-VN" sz="360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309811"/>
              </p:ext>
            </p:extLst>
          </p:nvPr>
        </p:nvGraphicFramePr>
        <p:xfrm>
          <a:off x="756623" y="3085491"/>
          <a:ext cx="7667485" cy="1330130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:a16="http://schemas.microsoft.com/office/drawing/2014/main" val="292970586"/>
                    </a:ext>
                  </a:extLst>
                </a:gridCol>
              </a:tblGrid>
              <a:tr h="614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3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4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5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0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965990"/>
                  </a:ext>
                </a:extLst>
              </a:tr>
              <a:tr h="7160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9836"/>
              </p:ext>
            </p:extLst>
          </p:nvPr>
        </p:nvGraphicFramePr>
        <p:xfrm>
          <a:off x="1080646" y="3194629"/>
          <a:ext cx="530120" cy="45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184743-FB92-68CC-9CF6-1EDA8901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646" y="3194629"/>
                        <a:ext cx="530120" cy="453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13811"/>
              </p:ext>
            </p:extLst>
          </p:nvPr>
        </p:nvGraphicFramePr>
        <p:xfrm>
          <a:off x="1039058" y="3630203"/>
          <a:ext cx="56770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07F859-F72D-2DF1-F7EB-C0B478241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58" y="3630203"/>
                        <a:ext cx="56770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85977"/>
              </p:ext>
            </p:extLst>
          </p:nvPr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9F02BC5-FD9C-1FA0-BEB1-16A22687E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6" y="2494439"/>
            <a:ext cx="44778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Với  x = 2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24380"/>
              </p:ext>
            </p:extLst>
          </p:nvPr>
        </p:nvGraphicFramePr>
        <p:xfrm>
          <a:off x="4856302" y="2530497"/>
          <a:ext cx="1339634" cy="43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1CCE996-8803-624F-2713-1277010D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302" y="2530497"/>
                        <a:ext cx="1339634" cy="43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5380"/>
              </p:ext>
            </p:extLst>
          </p:nvPr>
        </p:nvGraphicFramePr>
        <p:xfrm>
          <a:off x="2405063" y="3706813"/>
          <a:ext cx="284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97F8323-CAAF-E7F5-AD8B-9CD20600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706813"/>
                        <a:ext cx="284162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22643"/>
              </p:ext>
            </p:extLst>
          </p:nvPr>
        </p:nvGraphicFramePr>
        <p:xfrm>
          <a:off x="3806825" y="3743325"/>
          <a:ext cx="25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07931A8-6C1B-01AE-0941-FADD1F50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743325"/>
                        <a:ext cx="255588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90699"/>
              </p:ext>
            </p:extLst>
          </p:nvPr>
        </p:nvGraphicFramePr>
        <p:xfrm>
          <a:off x="5080000" y="3713163"/>
          <a:ext cx="398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AF5637B-91A2-6237-7700-884DE28D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713163"/>
                        <a:ext cx="39846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42035"/>
              </p:ext>
            </p:extLst>
          </p:nvPr>
        </p:nvGraphicFramePr>
        <p:xfrm>
          <a:off x="6227763" y="3690938"/>
          <a:ext cx="454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E55C35E-1AC9-A5DE-57B6-6F317D728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90938"/>
                        <a:ext cx="4540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66468"/>
              </p:ext>
            </p:extLst>
          </p:nvPr>
        </p:nvGraphicFramePr>
        <p:xfrm>
          <a:off x="7412038" y="3646488"/>
          <a:ext cx="75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2EBB07-2310-376D-30BD-7BF892CB1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646488"/>
                        <a:ext cx="7556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288982"/>
              </p:ext>
            </p:extLst>
          </p:nvPr>
        </p:nvGraphicFramePr>
        <p:xfrm>
          <a:off x="756623" y="3405781"/>
          <a:ext cx="7667485" cy="1099281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:a16="http://schemas.microsoft.com/office/drawing/2014/main" val="292970586"/>
                    </a:ext>
                  </a:extLst>
                </a:gridCol>
              </a:tblGrid>
              <a:tr h="5074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4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9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6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25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00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965990"/>
                  </a:ext>
                </a:extLst>
              </a:tr>
              <a:tr h="5917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78388"/>
              </p:ext>
            </p:extLst>
          </p:nvPr>
        </p:nvGraphicFramePr>
        <p:xfrm>
          <a:off x="1198058" y="4114915"/>
          <a:ext cx="438115" cy="37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184743-FB92-68CC-9CF6-1EDA8901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58" y="4114915"/>
                        <a:ext cx="438115" cy="374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54106"/>
              </p:ext>
            </p:extLst>
          </p:nvPr>
        </p:nvGraphicFramePr>
        <p:xfrm>
          <a:off x="1201319" y="3323144"/>
          <a:ext cx="469175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07F859-F72D-2DF1-F7EB-C0B478241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319" y="3323144"/>
                        <a:ext cx="469175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9F02BC5-FD9C-1FA0-BEB1-16A22687E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5" y="2494439"/>
            <a:ext cx="558518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Với             và x không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93047"/>
              </p:ext>
            </p:extLst>
          </p:nvPr>
        </p:nvGraphicFramePr>
        <p:xfrm>
          <a:off x="2689225" y="2526161"/>
          <a:ext cx="1025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1CCE996-8803-624F-2713-1277010D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526161"/>
                        <a:ext cx="10255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94836"/>
              </p:ext>
            </p:extLst>
          </p:nvPr>
        </p:nvGraphicFramePr>
        <p:xfrm>
          <a:off x="2429722" y="3944465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97F8323-CAAF-E7F5-AD8B-9CD20600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22" y="3944465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78290"/>
              </p:ext>
            </p:extLst>
          </p:nvPr>
        </p:nvGraphicFramePr>
        <p:xfrm>
          <a:off x="3829004" y="3983457"/>
          <a:ext cx="211230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07931A8-6C1B-01AE-0941-FADD1F50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04" y="3983457"/>
                        <a:ext cx="211230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45178"/>
              </p:ext>
            </p:extLst>
          </p:nvPr>
        </p:nvGraphicFramePr>
        <p:xfrm>
          <a:off x="5161809" y="3965102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AF5637B-91A2-6237-7700-884DE28D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09" y="3965102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08277"/>
              </p:ext>
            </p:extLst>
          </p:nvPr>
        </p:nvGraphicFramePr>
        <p:xfrm>
          <a:off x="6348367" y="3931070"/>
          <a:ext cx="211229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E55C35E-1AC9-A5DE-57B6-6F317D728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367" y="3931070"/>
                        <a:ext cx="211229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73502"/>
              </p:ext>
            </p:extLst>
          </p:nvPr>
        </p:nvGraphicFramePr>
        <p:xfrm>
          <a:off x="7519851" y="3957133"/>
          <a:ext cx="316188" cy="32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2EBB07-2310-376D-30BD-7BF892CB1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851" y="3957133"/>
                        <a:ext cx="316188" cy="32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0E0634F-73BA-CF1B-CD8F-D70E85FC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39989"/>
              </p:ext>
            </p:extLst>
          </p:nvPr>
        </p:nvGraphicFramePr>
        <p:xfrm>
          <a:off x="1816632" y="2955177"/>
          <a:ext cx="1081404" cy="4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0E0634F-73BA-CF1B-CD8F-D70E85FC7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632" y="2955177"/>
                        <a:ext cx="1081404" cy="440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DE19F74-68DC-76F3-5946-F0C8A5C3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84707"/>
              </p:ext>
            </p:extLst>
          </p:nvPr>
        </p:nvGraphicFramePr>
        <p:xfrm>
          <a:off x="2937319" y="2932031"/>
          <a:ext cx="1624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203040" progId="Equation.DSMT4">
                  <p:embed/>
                </p:oleObj>
              </mc:Choice>
              <mc:Fallback>
                <p:oleObj name="Equation" r:id="rId26" imgW="7236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DE19F74-68DC-76F3-5946-F0C8A5C38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19" y="2932031"/>
                        <a:ext cx="162401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2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4206C486-DB07-8937-78F7-5DC7AB6F5EEC}"/>
              </a:ext>
            </a:extLst>
          </p:cNvPr>
          <p:cNvGrpSpPr/>
          <p:nvPr/>
        </p:nvGrpSpPr>
        <p:grpSpPr>
          <a:xfrm>
            <a:off x="646838" y="2024277"/>
            <a:ext cx="8357501" cy="1898623"/>
            <a:chOff x="-101835" y="-277013"/>
            <a:chExt cx="7519731" cy="189936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F03B4A8A-1D20-EC28-2BBF-18A68F53048D}"/>
                </a:ext>
              </a:extLst>
            </p:cNvPr>
            <p:cNvSpPr/>
            <p:nvPr/>
          </p:nvSpPr>
          <p:spPr>
            <a:xfrm>
              <a:off x="1277" y="-277013"/>
              <a:ext cx="7416619" cy="1899360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29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ăn</a:t>
              </a:r>
              <a:r>
                <a:rPr lang="en-US" sz="29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ậc</a:t>
              </a:r>
              <a:r>
                <a:rPr lang="en-US" sz="29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 không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kumimoji="0" lang="en-US" altLang="en-US" sz="29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không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dù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kí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hiệ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  </a:t>
              </a:r>
              <a:r>
                <a:rPr lang="en-US" altLang="en-US" sz="2800" dirty="0">
                  <a:solidFill>
                    <a:schemeClr val="tx1"/>
                  </a:solidFill>
                  <a:highlight>
                    <a:srgbClr val="00FF00"/>
                  </a:highlight>
                  <a:latin typeface="Arial" panose="020B0604020202020204" pitchFamily="34" charset="0"/>
                </a:rPr>
                <a:t>    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.</a:t>
              </a:r>
              <a:endParaRPr kumimoji="0" lang="en-US" altLang="en-US" sz="2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endParaRPr lang="en-US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2782">
              <a:extLst>
                <a:ext uri="{FF2B5EF4-FFF2-40B4-BE49-F238E27FC236}">
                  <a16:creationId xmlns:a16="http://schemas.microsoft.com/office/drawing/2014/main" id="{2DBE92F0-B1C4-F402-7C2C-A2D85835AEC2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Arrow: Pentagon 42">
            <a:extLst>
              <a:ext uri="{FF2B5EF4-FFF2-40B4-BE49-F238E27FC236}">
                <a16:creationId xmlns:a16="http://schemas.microsoft.com/office/drawing/2014/main" id="{1655C7DA-C094-77CC-B730-AEEEF606B5CA}"/>
              </a:ext>
            </a:extLst>
          </p:cNvPr>
          <p:cNvSpPr/>
          <p:nvPr/>
        </p:nvSpPr>
        <p:spPr>
          <a:xfrm rot="10800000">
            <a:off x="579474" y="2049813"/>
            <a:ext cx="1788139" cy="526363"/>
          </a:xfrm>
          <a:prstGeom prst="homePlate">
            <a:avLst/>
          </a:prstGeom>
          <a:solidFill>
            <a:schemeClr val="accent6">
              <a:lumMod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42A7C41-9E0F-A261-B5C0-446404DE5101}"/>
              </a:ext>
            </a:extLst>
          </p:cNvPr>
          <p:cNvSpPr txBox="1">
            <a:spLocks/>
          </p:cNvSpPr>
          <p:nvPr/>
        </p:nvSpPr>
        <p:spPr>
          <a:xfrm rot="21599818">
            <a:off x="790723" y="487220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8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CĂN BẬC HAI SỐ HỌC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729AC490-4BDE-3F66-8A4C-42E4331D04E5}"/>
              </a:ext>
            </a:extLst>
          </p:cNvPr>
          <p:cNvSpPr/>
          <p:nvPr/>
        </p:nvSpPr>
        <p:spPr>
          <a:xfrm>
            <a:off x="805735" y="751058"/>
            <a:ext cx="8034641" cy="1225788"/>
          </a:xfrm>
          <a:prstGeom prst="roundRect">
            <a:avLst>
              <a:gd name="adj" fmla="val 12563"/>
            </a:avLst>
          </a:prstGeom>
          <a:solidFill>
            <a:srgbClr val="4EA664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gt; 0 và            . T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551051A-CD62-6A5C-C696-CD129FDFA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7133"/>
              </p:ext>
            </p:extLst>
          </p:nvPr>
        </p:nvGraphicFramePr>
        <p:xfrm>
          <a:off x="3463925" y="837787"/>
          <a:ext cx="1108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551051A-CD62-6A5C-C696-CD129FDFA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837787"/>
                        <a:ext cx="1108075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5400858B-081A-203C-F000-88C41EBE34B1}"/>
              </a:ext>
            </a:extLst>
          </p:cNvPr>
          <p:cNvSpPr txBox="1"/>
          <p:nvPr/>
        </p:nvSpPr>
        <p:spPr>
          <a:xfrm>
            <a:off x="579473" y="2123963"/>
            <a:ext cx="1981936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1C3554B2-D00A-E4EC-D3FB-1C10E2F99F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781" y="2047528"/>
            <a:ext cx="309976" cy="49219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85915A-276B-804D-0144-90C720C30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43263"/>
              </p:ext>
            </p:extLst>
          </p:nvPr>
        </p:nvGraphicFramePr>
        <p:xfrm>
          <a:off x="2879725" y="4011613"/>
          <a:ext cx="12874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85915A-276B-804D-0144-90C720C30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011613"/>
                        <a:ext cx="1287463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2EC965-7E97-C83B-7CAE-CAFEE53DF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0472"/>
              </p:ext>
            </p:extLst>
          </p:nvPr>
        </p:nvGraphicFramePr>
        <p:xfrm>
          <a:off x="3401170" y="3280725"/>
          <a:ext cx="631010" cy="5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2EC965-7E97-C83B-7CAE-CAFEE53DF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170" y="3280725"/>
                        <a:ext cx="631010" cy="57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A76FE5D-2298-7D60-56A8-420FB2EC8290}"/>
              </a:ext>
            </a:extLst>
          </p:cNvPr>
          <p:cNvSpPr/>
          <p:nvPr/>
        </p:nvSpPr>
        <p:spPr>
          <a:xfrm>
            <a:off x="1576251" y="1724297"/>
            <a:ext cx="52252" cy="2761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B275891-0AC8-2C86-56AC-1F3762B9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09620"/>
              </p:ext>
            </p:extLst>
          </p:nvPr>
        </p:nvGraphicFramePr>
        <p:xfrm>
          <a:off x="4648972" y="2676965"/>
          <a:ext cx="973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B275891-0AC8-2C86-56AC-1F3762B98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72" y="2676965"/>
                        <a:ext cx="97313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34708A45-1C76-3F89-9C4E-29A6C91A0EF8}"/>
              </a:ext>
            </a:extLst>
          </p:cNvPr>
          <p:cNvSpPr txBox="1"/>
          <p:nvPr/>
        </p:nvSpPr>
        <p:spPr>
          <a:xfrm>
            <a:off x="761437" y="3982679"/>
            <a:ext cx="1920803" cy="522259"/>
          </a:xfrm>
          <a:prstGeom prst="rect">
            <a:avLst/>
          </a:prstGeom>
          <a:solidFill>
            <a:srgbClr val="FC6410"/>
          </a:solidFill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048AAB1B-5911-3CFB-D442-046AE5F0834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781" y="4027176"/>
            <a:ext cx="385828" cy="438013"/>
          </a:xfrm>
          <a:prstGeom prst="rect">
            <a:avLst/>
          </a:prstGeom>
          <a:solidFill>
            <a:srgbClr val="FC6410"/>
          </a:solidFill>
        </p:spPr>
      </p:pic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D4EFEEA-C949-D631-3A0B-2D1E411B5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12827"/>
              </p:ext>
            </p:extLst>
          </p:nvPr>
        </p:nvGraphicFramePr>
        <p:xfrm>
          <a:off x="4233863" y="3997325"/>
          <a:ext cx="12874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D4EFEEA-C949-D631-3A0B-2D1E411B5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997325"/>
                        <a:ext cx="12874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77ED9EF9-CB56-65DA-8587-849770BD8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71692"/>
              </p:ext>
            </p:extLst>
          </p:nvPr>
        </p:nvGraphicFramePr>
        <p:xfrm>
          <a:off x="5551136" y="4002934"/>
          <a:ext cx="1765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77ED9EF9-CB56-65DA-8587-849770BD8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36" y="4002934"/>
                        <a:ext cx="176530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B198074-F9F4-FF16-A483-594B1F5A9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2505"/>
              </p:ext>
            </p:extLst>
          </p:nvPr>
        </p:nvGraphicFramePr>
        <p:xfrm>
          <a:off x="6932613" y="4500563"/>
          <a:ext cx="12271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198074-F9F4-FF16-A483-594B1F5A9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4500563"/>
                        <a:ext cx="1227137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2" grpId="0"/>
      <p:bldP spid="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54211BA4-5601-83C9-DAE5-062BA7FDE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359" y="1824572"/>
            <a:ext cx="7887801" cy="224821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5611" y="4812154"/>
            <a:ext cx="2114549" cy="259347"/>
          </a:xfrm>
        </p:spPr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6</a:t>
            </a:fld>
            <a:endParaRPr lang="en-US" kern="1200" dirty="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642944" y="72244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CĂN BẬC HAI SỐ HỌC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5496DB3-54A5-00DF-862F-D915A8470999}"/>
              </a:ext>
            </a:extLst>
          </p:cNvPr>
          <p:cNvSpPr/>
          <p:nvPr/>
        </p:nvSpPr>
        <p:spPr>
          <a:xfrm>
            <a:off x="888764" y="479434"/>
            <a:ext cx="8011396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ợc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 đúng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ăn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ậc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ọc</a:t>
            </a:r>
            <a:endParaRPr lang="en-US" altLang="en-US" sz="2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Arrow: Pentagon 37">
            <a:extLst>
              <a:ext uri="{FF2B5EF4-FFF2-40B4-BE49-F238E27FC236}">
                <a16:creationId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888764" y="472957"/>
            <a:ext cx="1649570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764" y="425637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596804" y="436318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D6D9A7-FC37-2D66-0FBA-E1837FA015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2452" y="423154"/>
            <a:ext cx="409180" cy="52871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E3F3F3-A17A-9888-7656-407F602A8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2238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E3F3F3-A17A-9888-7656-407F602A8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2238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8C444F-DD03-446C-CDEA-C3EDE3E92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50925"/>
          <a:ext cx="76993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8C444F-DD03-446C-CDEA-C3EDE3E92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0925"/>
                        <a:ext cx="769938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81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15B6BEAA-5574-B4D6-1B8B-148D5AA43CD1}"/>
              </a:ext>
            </a:extLst>
          </p:cNvPr>
          <p:cNvSpPr txBox="1"/>
          <p:nvPr/>
        </p:nvSpPr>
        <p:spPr>
          <a:xfrm>
            <a:off x="710902" y="2691964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9C4F52-C5D8-B7BF-CBAE-4C4ADA7961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902" y="0"/>
            <a:ext cx="8021169" cy="2610214"/>
          </a:xfrm>
          <a:prstGeom prst="rect">
            <a:avLst/>
          </a:prstGeom>
        </p:spPr>
      </p:pic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F40D48D-D671-0D32-C61B-2AD30AF6A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65026"/>
              </p:ext>
            </p:extLst>
          </p:nvPr>
        </p:nvGraphicFramePr>
        <p:xfrm>
          <a:off x="1443806" y="3044242"/>
          <a:ext cx="1466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F40D48D-D671-0D32-C61B-2AD30AF6A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06" y="3044242"/>
                        <a:ext cx="146685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8E72167-355A-7CB7-0CBB-7639FB494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8482"/>
              </p:ext>
            </p:extLst>
          </p:nvPr>
        </p:nvGraphicFramePr>
        <p:xfrm>
          <a:off x="3509196" y="3083605"/>
          <a:ext cx="27241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8E72167-355A-7CB7-0CBB-7639FB494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96" y="3083605"/>
                        <a:ext cx="2724150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EE6B11F-849F-C816-4F78-E83F9612B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63697"/>
              </p:ext>
            </p:extLst>
          </p:nvPr>
        </p:nvGraphicFramePr>
        <p:xfrm>
          <a:off x="981644" y="4074414"/>
          <a:ext cx="2932562" cy="5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EE6B11F-849F-C816-4F78-E83F9612B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644" y="4074414"/>
                        <a:ext cx="2932562" cy="530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11505B0-81AD-D0A0-D71D-04B4448A5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6717"/>
              </p:ext>
            </p:extLst>
          </p:nvPr>
        </p:nvGraphicFramePr>
        <p:xfrm>
          <a:off x="4557713" y="4060825"/>
          <a:ext cx="14970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411505B0-81AD-D0A0-D71D-04B4448A5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060825"/>
                        <a:ext cx="149701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604005" y="470468"/>
            <a:ext cx="4093829" cy="45272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000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2: SGK/32</a:t>
            </a:r>
            <a:endParaRPr lang="en-US" sz="2500" dirty="0">
              <a:solidFill>
                <a:srgbClr val="FF0000"/>
              </a:solidFill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925662"/>
            <a:ext cx="6972345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06060" y="2071516"/>
            <a:ext cx="4106174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CẶP ĐÔI</a:t>
            </a:r>
            <a:endParaRPr lang="vi-V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984" y="2917527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00" b="1" u="sng" dirty="0"/>
              <a:t>- </a:t>
            </a:r>
            <a:r>
              <a:rPr lang="en-US" sz="2900" b="1" u="sng" dirty="0" err="1"/>
              <a:t>Yêu</a:t>
            </a:r>
            <a:r>
              <a:rPr lang="en-US" sz="2900" b="1" u="sng" dirty="0"/>
              <a:t> </a:t>
            </a:r>
            <a:r>
              <a:rPr lang="en-US" sz="2900" b="1" u="sng" dirty="0" err="1"/>
              <a:t>cầu</a:t>
            </a:r>
            <a:r>
              <a:rPr lang="en-US" sz="2900" b="1" u="sng" dirty="0"/>
              <a:t>:</a:t>
            </a:r>
            <a:r>
              <a:rPr lang="en-US" sz="2900" b="1" dirty="0"/>
              <a:t> </a:t>
            </a:r>
            <a:r>
              <a:rPr lang="en-US" sz="2900" dirty="0" err="1"/>
              <a:t>Suy</a:t>
            </a:r>
            <a:r>
              <a:rPr lang="en-US" sz="2900" dirty="0"/>
              <a:t> </a:t>
            </a:r>
            <a:r>
              <a:rPr lang="en-US" sz="2900" dirty="0" err="1"/>
              <a:t>nghĩ</a:t>
            </a:r>
            <a:r>
              <a:rPr lang="en-US" sz="2900" dirty="0"/>
              <a:t>, </a:t>
            </a:r>
            <a:r>
              <a:rPr lang="en-US" sz="2900" dirty="0" err="1"/>
              <a:t>thảo</a:t>
            </a:r>
            <a:r>
              <a:rPr lang="en-US" sz="2900" dirty="0"/>
              <a:t> </a:t>
            </a:r>
            <a:r>
              <a:rPr lang="en-US" sz="2900" dirty="0" err="1"/>
              <a:t>luận</a:t>
            </a:r>
            <a:r>
              <a:rPr lang="en-US" sz="2900" dirty="0"/>
              <a:t> </a:t>
            </a:r>
            <a:r>
              <a:rPr lang="en-US" sz="2900" dirty="0" err="1"/>
              <a:t>thực</a:t>
            </a:r>
            <a:r>
              <a:rPr lang="en-US" sz="2900" dirty="0"/>
              <a:t> </a:t>
            </a:r>
            <a:r>
              <a:rPr lang="en-US" sz="2900" dirty="0" err="1"/>
              <a:t>hiện</a:t>
            </a:r>
            <a:r>
              <a:rPr lang="en-US" sz="2900" dirty="0"/>
              <a:t> </a:t>
            </a:r>
            <a:r>
              <a:rPr lang="en-US" sz="2900" dirty="0" err="1"/>
              <a:t>yêu</a:t>
            </a:r>
            <a:r>
              <a:rPr lang="en-US" sz="2900" dirty="0"/>
              <a:t> </a:t>
            </a:r>
            <a:r>
              <a:rPr lang="en-US" sz="2900" dirty="0" err="1"/>
              <a:t>cầu</a:t>
            </a:r>
            <a:r>
              <a:rPr lang="en-US" sz="2900" dirty="0"/>
              <a:t> </a:t>
            </a:r>
            <a:r>
              <a:rPr lang="en-US" sz="2900" dirty="0" err="1"/>
              <a:t>của</a:t>
            </a:r>
            <a:r>
              <a:rPr lang="en-US" sz="2900" dirty="0"/>
              <a:t> </a:t>
            </a:r>
            <a:r>
              <a:rPr lang="en-US" sz="2900" dirty="0" err="1"/>
              <a:t>Vận</a:t>
            </a:r>
            <a:r>
              <a:rPr lang="en-US" sz="2900" dirty="0"/>
              <a:t> </a:t>
            </a:r>
            <a:r>
              <a:rPr lang="en-US" sz="2900" dirty="0" err="1"/>
              <a:t>Dụng</a:t>
            </a:r>
            <a:r>
              <a:rPr lang="en-US" sz="2900" dirty="0"/>
              <a:t> 2 </a:t>
            </a:r>
            <a:r>
              <a:rPr lang="en-US" sz="2900" dirty="0" err="1"/>
              <a:t>trang</a:t>
            </a:r>
            <a:r>
              <a:rPr lang="en-US" sz="2900" dirty="0"/>
              <a:t> 32 SGK. </a:t>
            </a:r>
            <a:endParaRPr lang="vi-VN" sz="2900" dirty="0"/>
          </a:p>
        </p:txBody>
      </p:sp>
      <p:sp>
        <p:nvSpPr>
          <p:cNvPr id="60" name="TextBox 59"/>
          <p:cNvSpPr txBox="1"/>
          <p:nvPr/>
        </p:nvSpPr>
        <p:spPr>
          <a:xfrm>
            <a:off x="686984" y="3979725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0" y="386693"/>
            <a:ext cx="710902" cy="3703524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000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dụng</a:t>
            </a:r>
            <a:endParaRPr lang="en-US" sz="2500" dirty="0">
              <a:solidFill>
                <a:srgbClr val="FF0000"/>
              </a:solidFill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27991" y="383595"/>
            <a:ext cx="8289868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4D98F2-0B8B-69E0-ED4D-944C8C82C122}"/>
              </a:ext>
            </a:extLst>
          </p:cNvPr>
          <p:cNvSpPr txBox="1"/>
          <p:nvPr/>
        </p:nvSpPr>
        <p:spPr>
          <a:xfrm>
            <a:off x="678856" y="1512671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0387B3-22B5-F675-A115-599E03717E7C}"/>
              </a:ext>
            </a:extLst>
          </p:cNvPr>
          <p:cNvSpPr txBox="1"/>
          <p:nvPr/>
        </p:nvSpPr>
        <p:spPr>
          <a:xfrm>
            <a:off x="1594187" y="1691863"/>
            <a:ext cx="7569058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.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 169 nên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(do a &gt; 0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m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2685D6-2C22-8EE9-640D-A5CB7B2F6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1CBBD4-F353-191E-9EAD-AB93FAF1E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4535"/>
              </p:ext>
            </p:extLst>
          </p:nvPr>
        </p:nvGraphicFramePr>
        <p:xfrm>
          <a:off x="2564533" y="3437942"/>
          <a:ext cx="3181013" cy="57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266584" progId="Equation.DSMT4">
                  <p:embed/>
                </p:oleObj>
              </mc:Choice>
              <mc:Fallback>
                <p:oleObj name="Equation" r:id="rId3" imgW="1459866" imgH="26658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1CBBD4-F353-191E-9EAD-AB93FAF1E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33" y="3437942"/>
                        <a:ext cx="3181013" cy="579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54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7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</a:majorFont>
      <a:minorFont>
        <a:latin typeface="Gill Sans MT" panose="020B0502020104020203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3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6</TotalTime>
  <Words>1082</Words>
  <Application>Microsoft Office PowerPoint</Application>
  <PresentationFormat>On-screen Show (16:9)</PresentationFormat>
  <Paragraphs>211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2" baseType="lpstr">
      <vt:lpstr>Cambria Math</vt:lpstr>
      <vt:lpstr>Times New Roman</vt:lpstr>
      <vt:lpstr>Just Another Hand</vt:lpstr>
      <vt:lpstr>Bellota Text</vt:lpstr>
      <vt:lpstr>Abel</vt:lpstr>
      <vt:lpstr>Impact</vt:lpstr>
      <vt:lpstr>CMU Serif</vt:lpstr>
      <vt:lpstr>UTM Swiss Condensed</vt:lpstr>
      <vt:lpstr>Palatino Linotype</vt:lpstr>
      <vt:lpstr>Wingdings 2</vt:lpstr>
      <vt:lpstr>Gill Sans MT</vt:lpstr>
      <vt:lpstr>Arial</vt:lpstr>
      <vt:lpstr>Didact Gothic</vt:lpstr>
      <vt:lpstr>Roboto Condensed</vt:lpstr>
      <vt:lpstr>Odibee Sans</vt:lpstr>
      <vt:lpstr>Verdana</vt:lpstr>
      <vt:lpstr>End of the School Year by Slidesgo</vt:lpstr>
      <vt:lpstr>Badge</vt:lpstr>
      <vt:lpstr>Solstice</vt:lpstr>
      <vt:lpstr>Equation</vt:lpstr>
      <vt:lpstr>CHÀO MỪNG CÁC EM ĐẾN VỚI TIẾT HỌC!</vt:lpstr>
      <vt:lpstr>Bài 1: SỐ VÔ TỈ. CĂN BẬC HAI SỐ HỌC(tt)</vt:lpstr>
      <vt:lpstr>A.HOẠT ĐỘNG KHỞI ĐỘNG</vt:lpstr>
      <vt:lpstr>A.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. HOẠT ĐỘNG HÌNH THÀNH KIẾN THỨC:</vt:lpstr>
      <vt:lpstr>B. HOẠT ĐỘNG HÌNH THÀNH KIẾN THỨ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!</dc:title>
  <dc:creator>Huan Nguyen</dc:creator>
  <cp:lastModifiedBy>Huan Nguyen</cp:lastModifiedBy>
  <cp:revision>2</cp:revision>
  <dcterms:modified xsi:type="dcterms:W3CDTF">2022-07-28T08:02:11Z</dcterms:modified>
</cp:coreProperties>
</file>